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55211" w:rsidRPr="00EE4179" w:rsidRDefault="00166C3D">
      <w:r w:rsidRPr="00EE4179">
        <w:t>Math 4</w:t>
      </w:r>
      <w:r w:rsidR="00D044B9">
        <w:tab/>
      </w:r>
      <w:r w:rsidR="00D044B9">
        <w:tab/>
      </w:r>
      <w:r w:rsidR="00D044B9">
        <w:tab/>
      </w:r>
      <w:r w:rsidR="00D044B9">
        <w:tab/>
      </w:r>
      <w:r w:rsidR="00D044B9">
        <w:tab/>
      </w:r>
      <w:r w:rsidR="00D044B9">
        <w:tab/>
      </w:r>
      <w:r w:rsidR="00D044B9">
        <w:tab/>
      </w:r>
      <w:r w:rsidR="00D044B9">
        <w:tab/>
      </w:r>
      <w:r w:rsidR="00D044B9">
        <w:tab/>
      </w:r>
      <w:r w:rsidR="00D044B9">
        <w:tab/>
      </w:r>
      <w:r w:rsidR="00D044B9">
        <w:tab/>
      </w:r>
      <w:r w:rsidR="00D044B9">
        <w:tab/>
      </w:r>
      <w:r w:rsidR="00D044B9">
        <w:tab/>
      </w:r>
      <w:r w:rsidR="00D044B9">
        <w:tab/>
      </w:r>
      <w:r w:rsidR="00D044B9">
        <w:tab/>
      </w:r>
      <w:r w:rsidR="00555211" w:rsidRPr="00EE4179">
        <w:t>Name ___________</w:t>
      </w:r>
      <w:r w:rsidR="00D044B9">
        <w:t>_____</w:t>
      </w:r>
      <w:r w:rsidR="00555211" w:rsidRPr="00EE4179">
        <w:t>___________</w:t>
      </w:r>
      <w:r w:rsidR="00EE4179">
        <w:t>___</w:t>
      </w:r>
    </w:p>
    <w:p w:rsidR="00DE5AC6" w:rsidRDefault="00CF358A">
      <w:r>
        <w:rPr>
          <w:b/>
        </w:rPr>
        <w:t>5-2</w:t>
      </w:r>
      <w:r w:rsidR="00365097" w:rsidRPr="00365097">
        <w:rPr>
          <w:b/>
        </w:rPr>
        <w:t xml:space="preserve"> </w:t>
      </w:r>
      <w:r w:rsidR="00365097" w:rsidRPr="00365097">
        <w:rPr>
          <w:b/>
          <w:bCs/>
        </w:rPr>
        <w:t>Difference Quotient</w:t>
      </w:r>
      <w:r w:rsidR="00823D64">
        <w:rPr>
          <w:b/>
          <w:bCs/>
        </w:rPr>
        <w:tab/>
      </w:r>
      <w:r w:rsidR="00823D64">
        <w:rPr>
          <w:b/>
          <w:bCs/>
        </w:rPr>
        <w:tab/>
      </w:r>
      <w:r w:rsidR="00823D64">
        <w:rPr>
          <w:b/>
          <w:bCs/>
        </w:rPr>
        <w:tab/>
      </w:r>
      <w:r w:rsidR="00823D64">
        <w:rPr>
          <w:b/>
          <w:bCs/>
        </w:rPr>
        <w:tab/>
      </w:r>
      <w:r w:rsidR="00823D64">
        <w:rPr>
          <w:b/>
          <w:bCs/>
        </w:rPr>
        <w:tab/>
      </w:r>
      <w:r w:rsidR="00823D64">
        <w:rPr>
          <w:b/>
          <w:bCs/>
        </w:rPr>
        <w:tab/>
      </w:r>
      <w:r w:rsidR="00823D64">
        <w:rPr>
          <w:b/>
          <w:bCs/>
        </w:rPr>
        <w:tab/>
      </w:r>
      <w:r w:rsidR="00823D64">
        <w:rPr>
          <w:b/>
          <w:bCs/>
        </w:rPr>
        <w:tab/>
      </w:r>
      <w:r w:rsidR="00365097">
        <w:tab/>
      </w:r>
      <w:r w:rsidR="00365097">
        <w:tab/>
      </w:r>
      <w:r w:rsidR="00365097">
        <w:tab/>
      </w:r>
      <w:r w:rsidR="00365097">
        <w:tab/>
      </w:r>
      <w:r w:rsidR="00365097">
        <w:tab/>
      </w:r>
      <w:r w:rsidR="00365097">
        <w:tab/>
      </w:r>
      <w:r w:rsidR="00365097">
        <w:tab/>
      </w:r>
      <w:r w:rsidR="00365097">
        <w:tab/>
      </w:r>
      <w:r w:rsidR="00365097">
        <w:tab/>
      </w:r>
      <w:r w:rsidR="00A03FB6">
        <w:tab/>
      </w:r>
      <w:r w:rsidR="00365097">
        <w:t>Date________</w:t>
      </w:r>
      <w:r w:rsidR="00D71255" w:rsidRPr="00EE4179">
        <w:tab/>
      </w:r>
      <w:r w:rsidR="00D71255" w:rsidRPr="00EE4179">
        <w:tab/>
      </w:r>
      <w:r w:rsidR="00EE4179">
        <w:tab/>
      </w:r>
      <w:r w:rsidR="00EE4179">
        <w:tab/>
      </w:r>
      <w:r w:rsidR="00EE4179">
        <w:tab/>
      </w:r>
    </w:p>
    <w:p w:rsidR="00555211" w:rsidRPr="00DE5AC6" w:rsidRDefault="00DE5AC6">
      <w:pPr>
        <w:rPr>
          <w:i/>
        </w:rPr>
      </w:pPr>
      <w:r w:rsidRPr="00DE5AC6">
        <w:rPr>
          <w:i/>
        </w:rPr>
        <w:t>In this Activity, you will be working towards the following learning goals:</w:t>
      </w:r>
      <w:r w:rsidR="00555211" w:rsidRPr="00DE5AC6">
        <w:rPr>
          <w:i/>
        </w:rPr>
        <w:tab/>
      </w:r>
      <w:r w:rsidR="00555211" w:rsidRPr="00DE5AC6">
        <w:rPr>
          <w:i/>
        </w:rPr>
        <w:tab/>
      </w:r>
      <w:r w:rsidR="00555211" w:rsidRPr="00DE5AC6">
        <w:rPr>
          <w:i/>
        </w:rPr>
        <w:tab/>
      </w:r>
      <w:r w:rsidR="00555211" w:rsidRPr="00DE5AC6">
        <w:rPr>
          <w:i/>
        </w:rPr>
        <w:tab/>
      </w:r>
    </w:p>
    <w:p w:rsidR="00DE5AC6" w:rsidRPr="00365097" w:rsidRDefault="00DE5AC6" w:rsidP="00DE5AC6">
      <w:pPr>
        <w:rPr>
          <w:i/>
          <w:color w:val="000000"/>
        </w:rPr>
      </w:pPr>
      <w:r w:rsidRPr="00365097">
        <w:rPr>
          <w:i/>
          <w:color w:val="000000"/>
        </w:rPr>
        <w:t>I can compute</w:t>
      </w:r>
      <w:r w:rsidR="009349DD" w:rsidRPr="00365097">
        <w:rPr>
          <w:i/>
          <w:color w:val="000000"/>
        </w:rPr>
        <w:t xml:space="preserve"> and interpret</w:t>
      </w:r>
      <w:r w:rsidRPr="00365097">
        <w:rPr>
          <w:i/>
          <w:color w:val="000000"/>
        </w:rPr>
        <w:t xml:space="preserve"> average rates of change in functions</w:t>
      </w:r>
    </w:p>
    <w:p w:rsidR="00DE5AC6" w:rsidRPr="00365097" w:rsidRDefault="00DE5AC6" w:rsidP="00DE5AC6">
      <w:pPr>
        <w:rPr>
          <w:i/>
          <w:color w:val="000000"/>
        </w:rPr>
      </w:pPr>
      <w:r w:rsidRPr="00365097">
        <w:rPr>
          <w:i/>
          <w:color w:val="000000"/>
        </w:rPr>
        <w:t xml:space="preserve">I can </w:t>
      </w:r>
      <w:r w:rsidR="009349DD" w:rsidRPr="00365097">
        <w:rPr>
          <w:i/>
          <w:color w:val="000000"/>
        </w:rPr>
        <w:t>calculate</w:t>
      </w:r>
      <w:r w:rsidR="000466BC" w:rsidRPr="00365097">
        <w:rPr>
          <w:i/>
          <w:color w:val="000000"/>
        </w:rPr>
        <w:t xml:space="preserve"> and use</w:t>
      </w:r>
      <w:r w:rsidR="009349DD" w:rsidRPr="00365097">
        <w:rPr>
          <w:i/>
          <w:color w:val="000000"/>
        </w:rPr>
        <w:t xml:space="preserve"> the difference quotient for a function</w:t>
      </w:r>
    </w:p>
    <w:p w:rsidR="00DE5AC6" w:rsidRPr="00DE5AC6" w:rsidRDefault="00DE5AC6" w:rsidP="00DE5AC6"/>
    <w:p w:rsidR="00474417" w:rsidRPr="00474417" w:rsidRDefault="00D45CCA">
      <w:pPr>
        <w:rPr>
          <w:i/>
        </w:rPr>
      </w:pPr>
      <w:r w:rsidRPr="00EE4179">
        <w:t xml:space="preserve">VIDEOS:  </w:t>
      </w:r>
      <w:r w:rsidR="00474417">
        <w:t>“</w:t>
      </w:r>
      <w:r w:rsidR="00474417">
        <w:rPr>
          <w:b/>
          <w:sz w:val="20"/>
          <w:szCs w:val="20"/>
        </w:rPr>
        <w:t>What is C</w:t>
      </w:r>
      <w:r w:rsidR="00474417" w:rsidRPr="00474417">
        <w:rPr>
          <w:b/>
          <w:sz w:val="20"/>
          <w:szCs w:val="20"/>
        </w:rPr>
        <w:t>alculus?</w:t>
      </w:r>
      <w:r w:rsidR="00474417">
        <w:rPr>
          <w:b/>
          <w:sz w:val="20"/>
          <w:szCs w:val="20"/>
        </w:rPr>
        <w:t>”</w:t>
      </w:r>
      <w:r w:rsidR="00474417" w:rsidRPr="00474417">
        <w:rPr>
          <w:i/>
          <w:sz w:val="20"/>
          <w:szCs w:val="20"/>
        </w:rPr>
        <w:t xml:space="preserve"> </w:t>
      </w:r>
      <w:r w:rsidR="00474417" w:rsidRPr="00474417">
        <w:rPr>
          <w:sz w:val="20"/>
          <w:szCs w:val="20"/>
        </w:rPr>
        <w:t xml:space="preserve"> </w:t>
      </w:r>
      <w:hyperlink r:id="rId6" w:history="1">
        <w:r w:rsidR="00474417" w:rsidRPr="00474417">
          <w:rPr>
            <w:rStyle w:val="Hyperlink"/>
            <w:sz w:val="20"/>
            <w:szCs w:val="20"/>
          </w:rPr>
          <w:t>http://www.youtube.com/watch?v=ismnD_QHKkQ</w:t>
        </w:r>
      </w:hyperlink>
      <w:r w:rsidR="00474417" w:rsidRPr="00474417">
        <w:rPr>
          <w:sz w:val="20"/>
          <w:szCs w:val="20"/>
        </w:rPr>
        <w:t xml:space="preserve"> </w:t>
      </w:r>
      <w:r w:rsidR="00474417" w:rsidRPr="00EE4179">
        <w:t xml:space="preserve"> </w:t>
      </w:r>
      <w:r w:rsidR="00474417">
        <w:t xml:space="preserve">                                                                   </w:t>
      </w:r>
    </w:p>
    <w:p w:rsidR="00D45CCA" w:rsidRDefault="00D45CCA"/>
    <w:p w:rsidR="00A03FB6" w:rsidRPr="00EE4179" w:rsidRDefault="00A03FB6"/>
    <w:p w:rsidR="00D45CCA" w:rsidRPr="0015398E" w:rsidRDefault="0015398E">
      <w:pPr>
        <w:rPr>
          <w:b/>
        </w:rPr>
      </w:pPr>
      <w:r w:rsidRPr="0015398E">
        <w:rPr>
          <w:b/>
          <w:u w:val="single"/>
        </w:rPr>
        <w:t>Part 1</w:t>
      </w:r>
      <w:r w:rsidRPr="0015398E">
        <w:rPr>
          <w:b/>
        </w:rPr>
        <w:t xml:space="preserve">:  </w:t>
      </w:r>
      <w:r w:rsidR="00EE4179" w:rsidRPr="0015398E">
        <w:rPr>
          <w:b/>
        </w:rPr>
        <w:t>Answer the questions based off of the videos</w:t>
      </w:r>
      <w:r w:rsidR="00E254F9" w:rsidRPr="0015398E">
        <w:rPr>
          <w:b/>
        </w:rPr>
        <w:t>:</w:t>
      </w:r>
    </w:p>
    <w:p w:rsidR="00E254F9" w:rsidRDefault="00E254F9"/>
    <w:p w:rsidR="00E254F9" w:rsidRDefault="00E254F9" w:rsidP="00E254F9">
      <w:pPr>
        <w:pStyle w:val="ListParagraph"/>
        <w:numPr>
          <w:ilvl w:val="0"/>
          <w:numId w:val="4"/>
        </w:numPr>
      </w:pPr>
      <w:r>
        <w:t>What is calculus?</w:t>
      </w:r>
    </w:p>
    <w:p w:rsidR="00E254F9" w:rsidRDefault="00E254F9" w:rsidP="00E254F9"/>
    <w:p w:rsidR="00474417" w:rsidRDefault="00474417" w:rsidP="00E254F9"/>
    <w:p w:rsidR="00474417" w:rsidRDefault="00474417" w:rsidP="00E254F9"/>
    <w:p w:rsidR="00A11237" w:rsidRDefault="00A11237" w:rsidP="00E254F9"/>
    <w:p w:rsidR="00E254F9" w:rsidRDefault="00E254F9" w:rsidP="00E254F9">
      <w:pPr>
        <w:pStyle w:val="ListParagraph"/>
        <w:numPr>
          <w:ilvl w:val="0"/>
          <w:numId w:val="4"/>
        </w:numPr>
      </w:pPr>
      <w:r>
        <w:t xml:space="preserve"> What</w:t>
      </w:r>
      <w:r w:rsidR="00474417">
        <w:t xml:space="preserve"> is a difference between algebra &amp; calculus</w:t>
      </w:r>
      <w:r>
        <w:t>?</w:t>
      </w:r>
    </w:p>
    <w:p w:rsidR="00856F35" w:rsidRDefault="00856F35" w:rsidP="00856F35">
      <w:pPr>
        <w:pStyle w:val="ListParagraph"/>
      </w:pPr>
    </w:p>
    <w:p w:rsidR="00474417" w:rsidRDefault="00474417" w:rsidP="00856F35">
      <w:pPr>
        <w:pStyle w:val="ListParagraph"/>
      </w:pPr>
    </w:p>
    <w:p w:rsidR="00A11237" w:rsidRDefault="00A11237" w:rsidP="00856F35">
      <w:pPr>
        <w:pStyle w:val="ListParagraph"/>
      </w:pPr>
    </w:p>
    <w:p w:rsidR="00474417" w:rsidRDefault="00474417" w:rsidP="00856F35">
      <w:pPr>
        <w:pStyle w:val="ListParagraph"/>
      </w:pPr>
    </w:p>
    <w:p w:rsidR="00400E5A" w:rsidRDefault="00400E5A" w:rsidP="00D044B9"/>
    <w:p w:rsidR="00A03FB6" w:rsidRDefault="00A03FB6" w:rsidP="00D044B9"/>
    <w:p w:rsidR="00A03FB6" w:rsidRDefault="00A03FB6" w:rsidP="00D044B9"/>
    <w:p w:rsidR="00A03FB6" w:rsidRPr="00A03FB6" w:rsidRDefault="00823D64" w:rsidP="00D044B9">
      <w:pPr>
        <w:rPr>
          <w:b/>
        </w:rPr>
      </w:pPr>
      <w:r>
        <w:rPr>
          <w:b/>
        </w:rPr>
        <w:tab/>
      </w:r>
      <w:r w:rsidR="00A03FB6">
        <w:rPr>
          <w:b/>
        </w:rPr>
        <w:t>Here’s some blank space!</w:t>
      </w:r>
    </w:p>
    <w:p w:rsidR="00A03FB6" w:rsidRDefault="00A03FB6" w:rsidP="00D044B9"/>
    <w:p w:rsidR="00A03FB6" w:rsidRDefault="00A03FB6" w:rsidP="00D044B9"/>
    <w:p w:rsidR="00A03FB6" w:rsidRDefault="00A03FB6" w:rsidP="00D044B9"/>
    <w:p w:rsidR="00A03FB6" w:rsidRDefault="00A03FB6" w:rsidP="00D044B9"/>
    <w:p w:rsidR="00A03FB6" w:rsidRDefault="00A03FB6" w:rsidP="00D044B9"/>
    <w:p w:rsidR="00A03FB6" w:rsidRDefault="00A03FB6" w:rsidP="00D044B9"/>
    <w:p w:rsidR="00A03FB6" w:rsidRDefault="00A03FB6" w:rsidP="00D044B9"/>
    <w:p w:rsidR="00A03FB6" w:rsidRDefault="00A03FB6" w:rsidP="00D044B9"/>
    <w:p w:rsidR="00A03FB6" w:rsidRDefault="00A03FB6" w:rsidP="00D044B9"/>
    <w:p w:rsidR="00A03FB6" w:rsidRDefault="00A03FB6" w:rsidP="00D044B9"/>
    <w:p w:rsidR="00A03FB6" w:rsidRDefault="00A03FB6" w:rsidP="00D044B9"/>
    <w:p w:rsidR="00A03FB6" w:rsidRDefault="00A03FB6" w:rsidP="00D044B9"/>
    <w:p w:rsidR="00A03FB6" w:rsidRDefault="00A03FB6" w:rsidP="00D044B9"/>
    <w:p w:rsidR="00A03FB6" w:rsidRDefault="00A03FB6" w:rsidP="00D044B9"/>
    <w:p w:rsidR="00A03FB6" w:rsidRDefault="00A03FB6" w:rsidP="00D044B9"/>
    <w:p w:rsidR="00A03FB6" w:rsidRDefault="00A03FB6" w:rsidP="00D044B9"/>
    <w:p w:rsidR="00A03FB6" w:rsidRDefault="00A03FB6" w:rsidP="00D044B9"/>
    <w:p w:rsidR="00A03FB6" w:rsidRDefault="00A03FB6" w:rsidP="00D044B9"/>
    <w:p w:rsidR="00A03FB6" w:rsidRDefault="00A03FB6" w:rsidP="00D044B9"/>
    <w:p w:rsidR="00A03FB6" w:rsidRDefault="00A03FB6" w:rsidP="00D044B9"/>
    <w:p w:rsidR="00400E5A" w:rsidRDefault="00400E5A" w:rsidP="00474417">
      <w:pPr>
        <w:pStyle w:val="ListParagraph"/>
      </w:pPr>
    </w:p>
    <w:p w:rsidR="002F4A6B" w:rsidRDefault="002F4A6B" w:rsidP="00474417">
      <w:pPr>
        <w:pStyle w:val="ListParagraph"/>
      </w:pPr>
    </w:p>
    <w:p w:rsidR="001B7C7E" w:rsidRDefault="001B7C7E" w:rsidP="001B7C7E">
      <w:pPr>
        <w:pStyle w:val="ListParagraph"/>
      </w:pPr>
    </w:p>
    <w:p w:rsidR="009349DD" w:rsidRDefault="00A11237" w:rsidP="001B7C7E">
      <w:pPr>
        <w:pStyle w:val="ListParagraph"/>
      </w:pPr>
      <w:r>
        <w:tab/>
      </w:r>
      <w:r>
        <w:tab/>
      </w:r>
    </w:p>
    <w:p w:rsidR="00365097" w:rsidRDefault="00365097" w:rsidP="001B7C7E">
      <w:pPr>
        <w:pStyle w:val="ListParagraph"/>
      </w:pPr>
    </w:p>
    <w:p w:rsidR="00A60E56" w:rsidRPr="007B4225" w:rsidRDefault="0015398E" w:rsidP="0015398E">
      <w:r w:rsidRPr="0015398E">
        <w:rPr>
          <w:b/>
          <w:u w:val="single"/>
        </w:rPr>
        <w:lastRenderedPageBreak/>
        <w:t>Part 2</w:t>
      </w:r>
      <w:r w:rsidRPr="0015398E">
        <w:rPr>
          <w:b/>
        </w:rPr>
        <w:t>:</w:t>
      </w:r>
      <w:r w:rsidR="00F623A6" w:rsidRPr="007B4225">
        <w:t xml:space="preserve">  </w:t>
      </w:r>
      <w:r w:rsidR="003477AD" w:rsidRPr="007B4225">
        <w:t xml:space="preserve">In this portion of the lesson, you will investigate </w:t>
      </w:r>
      <w:r w:rsidR="003477AD" w:rsidRPr="007B4225">
        <w:rPr>
          <w:b/>
        </w:rPr>
        <w:t>rates of change</w:t>
      </w:r>
      <w:r w:rsidR="003477AD" w:rsidRPr="007B4225">
        <w:t xml:space="preserve">.  </w:t>
      </w:r>
      <w:r w:rsidR="00F623A6" w:rsidRPr="007B4225">
        <w:t>Pl</w:t>
      </w:r>
      <w:r>
        <w:t xml:space="preserve">ot the following data points on </w:t>
      </w:r>
      <w:r w:rsidR="00F623A6" w:rsidRPr="007B4225">
        <w:t>the graph below.</w:t>
      </w:r>
      <w:r w:rsidR="00C33457" w:rsidRPr="007B4225">
        <w:t xml:space="preserve">  Then answer the </w:t>
      </w:r>
      <w:r w:rsidR="003477AD" w:rsidRPr="007B4225">
        <w:t>questions.</w:t>
      </w:r>
    </w:p>
    <w:tbl>
      <w:tblPr>
        <w:tblStyle w:val="TableGrid"/>
        <w:tblpPr w:leftFromText="180" w:rightFromText="180" w:vertAnchor="text" w:horzAnchor="margin" w:tblpXSpec="center" w:tblpY="140"/>
        <w:tblW w:w="0" w:type="auto"/>
        <w:tblLayout w:type="fixed"/>
        <w:tblLook w:val="00BF"/>
      </w:tblPr>
      <w:tblGrid>
        <w:gridCol w:w="1980"/>
        <w:gridCol w:w="54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</w:tblGrid>
      <w:tr w:rsidR="007B4225" w:rsidTr="007B4225">
        <w:tc>
          <w:tcPr>
            <w:tcW w:w="1980" w:type="dxa"/>
          </w:tcPr>
          <w:p w:rsidR="007B4225" w:rsidRPr="003477AD" w:rsidRDefault="007B4225" w:rsidP="007B4225">
            <w:pPr>
              <w:rPr>
                <w:sz w:val="20"/>
                <w:szCs w:val="20"/>
              </w:rPr>
            </w:pPr>
            <w:r w:rsidRPr="003477AD">
              <w:rPr>
                <w:sz w:val="20"/>
                <w:szCs w:val="20"/>
              </w:rPr>
              <w:t>Month</w:t>
            </w:r>
          </w:p>
        </w:tc>
        <w:tc>
          <w:tcPr>
            <w:tcW w:w="540" w:type="dxa"/>
          </w:tcPr>
          <w:p w:rsidR="007B4225" w:rsidRPr="003477AD" w:rsidRDefault="007B4225" w:rsidP="007B4225">
            <w:pPr>
              <w:jc w:val="center"/>
              <w:rPr>
                <w:sz w:val="20"/>
                <w:szCs w:val="20"/>
              </w:rPr>
            </w:pPr>
            <w:r w:rsidRPr="003477AD">
              <w:rPr>
                <w:sz w:val="20"/>
                <w:szCs w:val="20"/>
              </w:rPr>
              <w:t>Jan.</w:t>
            </w:r>
          </w:p>
        </w:tc>
        <w:tc>
          <w:tcPr>
            <w:tcW w:w="720" w:type="dxa"/>
          </w:tcPr>
          <w:p w:rsidR="007B4225" w:rsidRPr="003477AD" w:rsidRDefault="007B4225" w:rsidP="007B4225">
            <w:pPr>
              <w:jc w:val="center"/>
              <w:rPr>
                <w:sz w:val="20"/>
                <w:szCs w:val="20"/>
              </w:rPr>
            </w:pPr>
            <w:r w:rsidRPr="003477AD">
              <w:rPr>
                <w:sz w:val="20"/>
                <w:szCs w:val="20"/>
              </w:rPr>
              <w:t>Feb.</w:t>
            </w:r>
          </w:p>
        </w:tc>
        <w:tc>
          <w:tcPr>
            <w:tcW w:w="720" w:type="dxa"/>
          </w:tcPr>
          <w:p w:rsidR="007B4225" w:rsidRPr="003477AD" w:rsidRDefault="007B4225" w:rsidP="007B4225">
            <w:pPr>
              <w:jc w:val="center"/>
              <w:rPr>
                <w:sz w:val="20"/>
                <w:szCs w:val="20"/>
              </w:rPr>
            </w:pPr>
            <w:r w:rsidRPr="003477AD">
              <w:rPr>
                <w:sz w:val="20"/>
                <w:szCs w:val="20"/>
              </w:rPr>
              <w:t>Mar.</w:t>
            </w:r>
          </w:p>
        </w:tc>
        <w:tc>
          <w:tcPr>
            <w:tcW w:w="720" w:type="dxa"/>
          </w:tcPr>
          <w:p w:rsidR="007B4225" w:rsidRPr="003477AD" w:rsidRDefault="007B4225" w:rsidP="007B4225">
            <w:pPr>
              <w:jc w:val="center"/>
              <w:rPr>
                <w:sz w:val="20"/>
                <w:szCs w:val="20"/>
              </w:rPr>
            </w:pPr>
            <w:r w:rsidRPr="003477AD">
              <w:rPr>
                <w:sz w:val="20"/>
                <w:szCs w:val="20"/>
              </w:rPr>
              <w:t>Apr.</w:t>
            </w:r>
          </w:p>
        </w:tc>
        <w:tc>
          <w:tcPr>
            <w:tcW w:w="720" w:type="dxa"/>
          </w:tcPr>
          <w:p w:rsidR="007B4225" w:rsidRPr="003477AD" w:rsidRDefault="007B4225" w:rsidP="007B4225">
            <w:pPr>
              <w:jc w:val="center"/>
              <w:rPr>
                <w:sz w:val="20"/>
                <w:szCs w:val="20"/>
              </w:rPr>
            </w:pPr>
            <w:r w:rsidRPr="003477AD">
              <w:rPr>
                <w:sz w:val="20"/>
                <w:szCs w:val="20"/>
              </w:rPr>
              <w:t>May</w:t>
            </w:r>
          </w:p>
        </w:tc>
        <w:tc>
          <w:tcPr>
            <w:tcW w:w="720" w:type="dxa"/>
          </w:tcPr>
          <w:p w:rsidR="007B4225" w:rsidRPr="003477AD" w:rsidRDefault="007B4225" w:rsidP="007B4225">
            <w:pPr>
              <w:jc w:val="center"/>
              <w:rPr>
                <w:sz w:val="20"/>
                <w:szCs w:val="20"/>
              </w:rPr>
            </w:pPr>
            <w:r w:rsidRPr="003477AD">
              <w:rPr>
                <w:sz w:val="20"/>
                <w:szCs w:val="20"/>
              </w:rPr>
              <w:t>June</w:t>
            </w:r>
          </w:p>
        </w:tc>
        <w:tc>
          <w:tcPr>
            <w:tcW w:w="720" w:type="dxa"/>
          </w:tcPr>
          <w:p w:rsidR="007B4225" w:rsidRPr="003477AD" w:rsidRDefault="007B4225" w:rsidP="007B4225">
            <w:pPr>
              <w:jc w:val="center"/>
              <w:rPr>
                <w:sz w:val="20"/>
                <w:szCs w:val="20"/>
              </w:rPr>
            </w:pPr>
            <w:r w:rsidRPr="003477AD">
              <w:rPr>
                <w:sz w:val="20"/>
                <w:szCs w:val="20"/>
              </w:rPr>
              <w:t>July</w:t>
            </w:r>
          </w:p>
        </w:tc>
        <w:tc>
          <w:tcPr>
            <w:tcW w:w="720" w:type="dxa"/>
          </w:tcPr>
          <w:p w:rsidR="007B4225" w:rsidRPr="003477AD" w:rsidRDefault="007B4225" w:rsidP="007B4225">
            <w:pPr>
              <w:jc w:val="center"/>
              <w:rPr>
                <w:sz w:val="20"/>
                <w:szCs w:val="20"/>
              </w:rPr>
            </w:pPr>
            <w:r w:rsidRPr="003477AD">
              <w:rPr>
                <w:sz w:val="20"/>
                <w:szCs w:val="20"/>
              </w:rPr>
              <w:t>Aug.</w:t>
            </w:r>
          </w:p>
        </w:tc>
        <w:tc>
          <w:tcPr>
            <w:tcW w:w="720" w:type="dxa"/>
          </w:tcPr>
          <w:p w:rsidR="007B4225" w:rsidRPr="003477AD" w:rsidRDefault="007B4225" w:rsidP="007B4225">
            <w:pPr>
              <w:jc w:val="center"/>
              <w:rPr>
                <w:sz w:val="20"/>
                <w:szCs w:val="20"/>
              </w:rPr>
            </w:pPr>
            <w:r w:rsidRPr="003477AD">
              <w:rPr>
                <w:sz w:val="20"/>
                <w:szCs w:val="20"/>
              </w:rPr>
              <w:t>Sept.</w:t>
            </w:r>
          </w:p>
        </w:tc>
        <w:tc>
          <w:tcPr>
            <w:tcW w:w="720" w:type="dxa"/>
          </w:tcPr>
          <w:p w:rsidR="007B4225" w:rsidRPr="003477AD" w:rsidRDefault="007B4225" w:rsidP="007B4225">
            <w:pPr>
              <w:jc w:val="center"/>
              <w:rPr>
                <w:sz w:val="20"/>
                <w:szCs w:val="20"/>
              </w:rPr>
            </w:pPr>
            <w:r w:rsidRPr="003477AD">
              <w:rPr>
                <w:sz w:val="20"/>
                <w:szCs w:val="20"/>
              </w:rPr>
              <w:t>Oct.</w:t>
            </w:r>
          </w:p>
        </w:tc>
        <w:tc>
          <w:tcPr>
            <w:tcW w:w="720" w:type="dxa"/>
          </w:tcPr>
          <w:p w:rsidR="007B4225" w:rsidRPr="003477AD" w:rsidRDefault="007B4225" w:rsidP="007B4225">
            <w:pPr>
              <w:jc w:val="center"/>
              <w:rPr>
                <w:sz w:val="20"/>
                <w:szCs w:val="20"/>
              </w:rPr>
            </w:pPr>
            <w:r w:rsidRPr="003477AD">
              <w:rPr>
                <w:sz w:val="20"/>
                <w:szCs w:val="20"/>
              </w:rPr>
              <w:t>Nov.</w:t>
            </w:r>
          </w:p>
        </w:tc>
        <w:tc>
          <w:tcPr>
            <w:tcW w:w="720" w:type="dxa"/>
          </w:tcPr>
          <w:p w:rsidR="007B4225" w:rsidRPr="003477AD" w:rsidRDefault="007B4225" w:rsidP="007B4225">
            <w:pPr>
              <w:jc w:val="center"/>
              <w:rPr>
                <w:sz w:val="20"/>
                <w:szCs w:val="20"/>
              </w:rPr>
            </w:pPr>
            <w:r w:rsidRPr="003477AD">
              <w:rPr>
                <w:sz w:val="20"/>
                <w:szCs w:val="20"/>
              </w:rPr>
              <w:t>Dec.</w:t>
            </w:r>
          </w:p>
        </w:tc>
      </w:tr>
      <w:tr w:rsidR="007B4225" w:rsidTr="007B4225">
        <w:tc>
          <w:tcPr>
            <w:tcW w:w="1980" w:type="dxa"/>
          </w:tcPr>
          <w:p w:rsidR="007B4225" w:rsidRPr="003477AD" w:rsidRDefault="007B4225" w:rsidP="007B4225">
            <w:pPr>
              <w:rPr>
                <w:sz w:val="16"/>
                <w:szCs w:val="16"/>
              </w:rPr>
            </w:pPr>
            <w:r w:rsidRPr="003477AD">
              <w:rPr>
                <w:sz w:val="16"/>
                <w:szCs w:val="16"/>
              </w:rPr>
              <w:t xml:space="preserve">Average High Temp. in </w:t>
            </w:r>
            <w:r>
              <w:rPr>
                <w:sz w:val="16"/>
                <w:szCs w:val="16"/>
              </w:rPr>
              <w:sym w:font="Symbol" w:char="F0B0"/>
            </w:r>
            <w:r>
              <w:rPr>
                <w:sz w:val="16"/>
                <w:szCs w:val="16"/>
              </w:rPr>
              <w:t xml:space="preserve"> </w:t>
            </w:r>
            <w:r w:rsidRPr="003477AD">
              <w:rPr>
                <w:sz w:val="16"/>
                <w:szCs w:val="16"/>
              </w:rPr>
              <w:t>F</w:t>
            </w:r>
          </w:p>
        </w:tc>
        <w:tc>
          <w:tcPr>
            <w:tcW w:w="540" w:type="dxa"/>
          </w:tcPr>
          <w:p w:rsidR="007B4225" w:rsidRPr="003477AD" w:rsidRDefault="007B4225" w:rsidP="007B4225">
            <w:pPr>
              <w:jc w:val="center"/>
              <w:rPr>
                <w:sz w:val="20"/>
                <w:szCs w:val="20"/>
              </w:rPr>
            </w:pPr>
            <w:r w:rsidRPr="003477AD">
              <w:rPr>
                <w:sz w:val="20"/>
                <w:szCs w:val="20"/>
              </w:rPr>
              <w:t>34</w:t>
            </w:r>
          </w:p>
        </w:tc>
        <w:tc>
          <w:tcPr>
            <w:tcW w:w="720" w:type="dxa"/>
          </w:tcPr>
          <w:p w:rsidR="007B4225" w:rsidRPr="003477AD" w:rsidRDefault="007B4225" w:rsidP="007B4225">
            <w:pPr>
              <w:jc w:val="center"/>
              <w:rPr>
                <w:sz w:val="20"/>
                <w:szCs w:val="20"/>
              </w:rPr>
            </w:pPr>
            <w:r w:rsidRPr="003477AD">
              <w:rPr>
                <w:sz w:val="20"/>
                <w:szCs w:val="20"/>
              </w:rPr>
              <w:t>37</w:t>
            </w:r>
          </w:p>
        </w:tc>
        <w:tc>
          <w:tcPr>
            <w:tcW w:w="720" w:type="dxa"/>
          </w:tcPr>
          <w:p w:rsidR="007B4225" w:rsidRPr="003477AD" w:rsidRDefault="007B4225" w:rsidP="007B4225">
            <w:pPr>
              <w:jc w:val="center"/>
              <w:rPr>
                <w:sz w:val="20"/>
                <w:szCs w:val="20"/>
              </w:rPr>
            </w:pPr>
            <w:r w:rsidRPr="003477AD">
              <w:rPr>
                <w:sz w:val="20"/>
                <w:szCs w:val="20"/>
              </w:rPr>
              <w:t>46</w:t>
            </w:r>
          </w:p>
        </w:tc>
        <w:tc>
          <w:tcPr>
            <w:tcW w:w="720" w:type="dxa"/>
          </w:tcPr>
          <w:p w:rsidR="007B4225" w:rsidRPr="003477AD" w:rsidRDefault="007B4225" w:rsidP="007B4225">
            <w:pPr>
              <w:jc w:val="center"/>
              <w:rPr>
                <w:sz w:val="20"/>
                <w:szCs w:val="20"/>
              </w:rPr>
            </w:pPr>
            <w:r w:rsidRPr="003477AD">
              <w:rPr>
                <w:sz w:val="20"/>
                <w:szCs w:val="20"/>
              </w:rPr>
              <w:t>56</w:t>
            </w:r>
          </w:p>
        </w:tc>
        <w:tc>
          <w:tcPr>
            <w:tcW w:w="720" w:type="dxa"/>
          </w:tcPr>
          <w:p w:rsidR="007B4225" w:rsidRPr="003477AD" w:rsidRDefault="007B4225" w:rsidP="007B4225">
            <w:pPr>
              <w:jc w:val="center"/>
              <w:rPr>
                <w:sz w:val="20"/>
                <w:szCs w:val="20"/>
              </w:rPr>
            </w:pPr>
            <w:r w:rsidRPr="003477AD">
              <w:rPr>
                <w:sz w:val="20"/>
                <w:szCs w:val="20"/>
              </w:rPr>
              <w:t>68</w:t>
            </w:r>
          </w:p>
        </w:tc>
        <w:tc>
          <w:tcPr>
            <w:tcW w:w="720" w:type="dxa"/>
          </w:tcPr>
          <w:p w:rsidR="007B4225" w:rsidRPr="003477AD" w:rsidRDefault="007B4225" w:rsidP="007B4225">
            <w:pPr>
              <w:jc w:val="center"/>
              <w:rPr>
                <w:sz w:val="20"/>
                <w:szCs w:val="20"/>
              </w:rPr>
            </w:pPr>
            <w:r w:rsidRPr="003477AD">
              <w:rPr>
                <w:sz w:val="20"/>
                <w:szCs w:val="20"/>
              </w:rPr>
              <w:t>77</w:t>
            </w:r>
          </w:p>
        </w:tc>
        <w:tc>
          <w:tcPr>
            <w:tcW w:w="720" w:type="dxa"/>
          </w:tcPr>
          <w:p w:rsidR="007B4225" w:rsidRPr="003477AD" w:rsidRDefault="007B4225" w:rsidP="007B4225">
            <w:pPr>
              <w:jc w:val="center"/>
              <w:rPr>
                <w:sz w:val="20"/>
                <w:szCs w:val="20"/>
              </w:rPr>
            </w:pPr>
            <w:r w:rsidRPr="003477AD">
              <w:rPr>
                <w:sz w:val="20"/>
                <w:szCs w:val="20"/>
              </w:rPr>
              <w:t>81</w:t>
            </w:r>
          </w:p>
        </w:tc>
        <w:tc>
          <w:tcPr>
            <w:tcW w:w="720" w:type="dxa"/>
          </w:tcPr>
          <w:p w:rsidR="007B4225" w:rsidRPr="003477AD" w:rsidRDefault="007B4225" w:rsidP="007B4225">
            <w:pPr>
              <w:jc w:val="center"/>
              <w:rPr>
                <w:sz w:val="20"/>
                <w:szCs w:val="20"/>
              </w:rPr>
            </w:pPr>
            <w:r w:rsidRPr="003477AD">
              <w:rPr>
                <w:sz w:val="20"/>
                <w:szCs w:val="20"/>
              </w:rPr>
              <w:t>80</w:t>
            </w:r>
          </w:p>
        </w:tc>
        <w:tc>
          <w:tcPr>
            <w:tcW w:w="720" w:type="dxa"/>
          </w:tcPr>
          <w:p w:rsidR="007B4225" w:rsidRPr="003477AD" w:rsidRDefault="007B4225" w:rsidP="007B4225">
            <w:pPr>
              <w:jc w:val="center"/>
              <w:rPr>
                <w:sz w:val="20"/>
                <w:szCs w:val="20"/>
              </w:rPr>
            </w:pPr>
            <w:r w:rsidRPr="003477AD">
              <w:rPr>
                <w:sz w:val="20"/>
                <w:szCs w:val="20"/>
              </w:rPr>
              <w:t>74</w:t>
            </w:r>
          </w:p>
        </w:tc>
        <w:tc>
          <w:tcPr>
            <w:tcW w:w="720" w:type="dxa"/>
          </w:tcPr>
          <w:p w:rsidR="007B4225" w:rsidRPr="003477AD" w:rsidRDefault="007B4225" w:rsidP="007B4225">
            <w:pPr>
              <w:jc w:val="center"/>
              <w:rPr>
                <w:sz w:val="20"/>
                <w:szCs w:val="20"/>
              </w:rPr>
            </w:pPr>
            <w:r w:rsidRPr="003477AD">
              <w:rPr>
                <w:sz w:val="20"/>
                <w:szCs w:val="20"/>
              </w:rPr>
              <w:t>63</w:t>
            </w:r>
          </w:p>
        </w:tc>
        <w:tc>
          <w:tcPr>
            <w:tcW w:w="720" w:type="dxa"/>
          </w:tcPr>
          <w:p w:rsidR="007B4225" w:rsidRPr="003477AD" w:rsidRDefault="007B4225" w:rsidP="007B4225">
            <w:pPr>
              <w:jc w:val="center"/>
              <w:rPr>
                <w:sz w:val="20"/>
                <w:szCs w:val="20"/>
              </w:rPr>
            </w:pPr>
            <w:r w:rsidRPr="003477AD">
              <w:rPr>
                <w:sz w:val="20"/>
                <w:szCs w:val="20"/>
              </w:rPr>
              <w:t>51</w:t>
            </w:r>
          </w:p>
        </w:tc>
        <w:tc>
          <w:tcPr>
            <w:tcW w:w="720" w:type="dxa"/>
          </w:tcPr>
          <w:p w:rsidR="007B4225" w:rsidRPr="003477AD" w:rsidRDefault="007B4225" w:rsidP="007B4225">
            <w:pPr>
              <w:jc w:val="center"/>
              <w:rPr>
                <w:sz w:val="20"/>
                <w:szCs w:val="20"/>
              </w:rPr>
            </w:pPr>
            <w:r w:rsidRPr="003477AD">
              <w:rPr>
                <w:sz w:val="20"/>
                <w:szCs w:val="20"/>
              </w:rPr>
              <w:t>40</w:t>
            </w:r>
          </w:p>
        </w:tc>
      </w:tr>
    </w:tbl>
    <w:p w:rsidR="004F7207" w:rsidRDefault="004F7207" w:rsidP="00F623A6">
      <w:pPr>
        <w:rPr>
          <w:sz w:val="28"/>
          <w:szCs w:val="28"/>
        </w:rPr>
      </w:pPr>
    </w:p>
    <w:p w:rsidR="00F623A6" w:rsidRDefault="00F623A6" w:rsidP="00F623A6">
      <w:pPr>
        <w:rPr>
          <w:sz w:val="28"/>
          <w:szCs w:val="28"/>
        </w:rPr>
      </w:pPr>
      <w:r>
        <w:rPr>
          <w:sz w:val="28"/>
          <w:szCs w:val="28"/>
        </w:rPr>
        <w:tab/>
      </w:r>
    </w:p>
    <w:p w:rsidR="004F7207" w:rsidRDefault="004F7207" w:rsidP="00F623A6">
      <w:pPr>
        <w:rPr>
          <w:sz w:val="28"/>
          <w:szCs w:val="28"/>
        </w:rPr>
      </w:pPr>
    </w:p>
    <w:p w:rsidR="004F7207" w:rsidRDefault="004F7207" w:rsidP="00F623A6">
      <w:pPr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50560" behindDoc="1" locked="0" layoutInCell="1" allowOverlap="1">
            <wp:simplePos x="0" y="0"/>
            <wp:positionH relativeFrom="column">
              <wp:posOffset>619125</wp:posOffset>
            </wp:positionH>
            <wp:positionV relativeFrom="paragraph">
              <wp:posOffset>-316865</wp:posOffset>
            </wp:positionV>
            <wp:extent cx="5099050" cy="3781425"/>
            <wp:effectExtent l="19050" t="0" r="6350" b="0"/>
            <wp:wrapNone/>
            <wp:docPr id="2" name="Picture 2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[image]"/>
                    <pic:cNvPicPr>
                      <a:picLocks noChangeAspect="1" noChangeArrowheads="1"/>
                    </pic:cNvPicPr>
                  </pic:nvPicPr>
                  <pic:blipFill>
                    <a:blip r:embed="rId7" r:link="rId8" cstate="print"/>
                    <a:srcRect t="16431" b="682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9050" cy="3781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4F7207" w:rsidRDefault="00D91DE0" w:rsidP="00F623A6">
      <w:pPr>
        <w:rPr>
          <w:sz w:val="28"/>
          <w:szCs w:val="28"/>
        </w:rPr>
      </w:pPr>
      <w:r>
        <w:rPr>
          <w:noProof/>
          <w:sz w:val="28"/>
          <w:szCs w:val="28"/>
        </w:rPr>
        <w:pict>
          <v:shapetype id="_x0000_t136" coordsize="21600,21600" o:spt="136" adj="10800" path="m@7,l@8,m@5,21600l@6,21600e">
            <v:formulas>
              <v:f eqn="sum #0 0 10800"/>
              <v:f eqn="prod #0 2 1"/>
              <v:f eqn="sum 21600 0 @1"/>
              <v:f eqn="sum 0 0 @2"/>
              <v:f eqn="sum 21600 0 @3"/>
              <v:f eqn="if @0 @3 0"/>
              <v:f eqn="if @0 21600 @1"/>
              <v:f eqn="if @0 0 @2"/>
              <v:f eqn="if @0 @4 21600"/>
              <v:f eqn="mid @5 @6"/>
              <v:f eqn="mid @8 @5"/>
              <v:f eqn="mid @7 @8"/>
              <v:f eqn="mid @6 @7"/>
              <v:f eqn="sum @6 0 @5"/>
            </v:formulas>
            <v:path textpathok="t" o:connecttype="custom" o:connectlocs="@9,0;@10,10800;@11,21600;@12,10800" o:connectangles="270,180,90,0"/>
            <v:textpath on="t" fitshape="t"/>
            <v:handles>
              <v:h position="#0,bottomRight" xrange="6629,14971"/>
            </v:handles>
            <o:lock v:ext="edit" text="t" shapetype="t"/>
          </v:shapetype>
          <v:shape id="_x0000_s1030" type="#_x0000_t136" style="position:absolute;margin-left:-52.85pt;margin-top:76.75pt;width:174.4pt;height:36pt;rotation:90;z-index:-251664896" o:regroupid="2" fillcolor="black">
            <v:shadow color="#868686"/>
            <v:textpath style="font-family:&quot;Times New Roman&quot;;v-rotate-letters:t;v-text-kern:t" trim="t" fitpath="t" string="Average High Temp.&#10;for Cleveland"/>
          </v:shape>
        </w:pict>
      </w:r>
    </w:p>
    <w:p w:rsidR="004F7207" w:rsidRDefault="004F7207" w:rsidP="00F623A6">
      <w:pPr>
        <w:rPr>
          <w:sz w:val="28"/>
          <w:szCs w:val="28"/>
        </w:rPr>
      </w:pPr>
    </w:p>
    <w:p w:rsidR="004F7207" w:rsidRDefault="004F7207" w:rsidP="00F623A6">
      <w:pPr>
        <w:rPr>
          <w:sz w:val="28"/>
          <w:szCs w:val="28"/>
        </w:rPr>
      </w:pPr>
    </w:p>
    <w:p w:rsidR="004F7207" w:rsidRDefault="004F7207" w:rsidP="00F623A6">
      <w:pPr>
        <w:rPr>
          <w:sz w:val="28"/>
          <w:szCs w:val="28"/>
        </w:rPr>
      </w:pPr>
    </w:p>
    <w:p w:rsidR="004F7207" w:rsidRDefault="004F7207" w:rsidP="00F623A6">
      <w:pPr>
        <w:rPr>
          <w:sz w:val="28"/>
          <w:szCs w:val="28"/>
        </w:rPr>
      </w:pPr>
    </w:p>
    <w:p w:rsidR="004F7207" w:rsidRDefault="004F7207" w:rsidP="00F623A6">
      <w:pPr>
        <w:rPr>
          <w:sz w:val="28"/>
          <w:szCs w:val="28"/>
        </w:rPr>
      </w:pPr>
    </w:p>
    <w:p w:rsidR="004F7207" w:rsidRDefault="004F7207" w:rsidP="00F623A6">
      <w:pPr>
        <w:rPr>
          <w:sz w:val="16"/>
          <w:szCs w:val="16"/>
        </w:rPr>
      </w:pPr>
    </w:p>
    <w:p w:rsidR="00F623A6" w:rsidRDefault="00F623A6" w:rsidP="00A60E56">
      <w:pPr>
        <w:rPr>
          <w:sz w:val="28"/>
          <w:szCs w:val="28"/>
        </w:rPr>
      </w:pPr>
    </w:p>
    <w:p w:rsidR="007427E6" w:rsidRDefault="007427E6" w:rsidP="007427E6"/>
    <w:p w:rsidR="007427E6" w:rsidRDefault="007427E6" w:rsidP="00A60E56">
      <w:pPr>
        <w:rPr>
          <w:sz w:val="28"/>
          <w:szCs w:val="28"/>
        </w:rPr>
      </w:pPr>
    </w:p>
    <w:p w:rsidR="007427E6" w:rsidRDefault="007427E6" w:rsidP="00A60E56">
      <w:pPr>
        <w:rPr>
          <w:sz w:val="28"/>
          <w:szCs w:val="28"/>
        </w:rPr>
      </w:pPr>
    </w:p>
    <w:p w:rsidR="007427E6" w:rsidRDefault="007427E6" w:rsidP="00A60E56">
      <w:pPr>
        <w:rPr>
          <w:sz w:val="28"/>
          <w:szCs w:val="28"/>
        </w:rPr>
      </w:pPr>
    </w:p>
    <w:p w:rsidR="007427E6" w:rsidRDefault="007427E6" w:rsidP="00A60E56">
      <w:pPr>
        <w:rPr>
          <w:sz w:val="28"/>
          <w:szCs w:val="28"/>
        </w:rPr>
      </w:pPr>
    </w:p>
    <w:p w:rsidR="007427E6" w:rsidRDefault="007427E6" w:rsidP="00A60E56">
      <w:pPr>
        <w:rPr>
          <w:sz w:val="28"/>
          <w:szCs w:val="28"/>
        </w:rPr>
      </w:pPr>
    </w:p>
    <w:p w:rsidR="007427E6" w:rsidRDefault="007427E6" w:rsidP="00A60E56">
      <w:pPr>
        <w:rPr>
          <w:sz w:val="28"/>
          <w:szCs w:val="28"/>
        </w:rPr>
      </w:pPr>
    </w:p>
    <w:p w:rsidR="004F7207" w:rsidRPr="004F7207" w:rsidRDefault="004F7207" w:rsidP="00A60E56">
      <w:pPr>
        <w:rPr>
          <w:sz w:val="16"/>
          <w:szCs w:val="16"/>
        </w:rPr>
      </w:pPr>
    </w:p>
    <w:p w:rsidR="003C6AE9" w:rsidRPr="003C6AE9" w:rsidRDefault="003C6AE9" w:rsidP="00A60E56">
      <w:pPr>
        <w:rPr>
          <w:sz w:val="16"/>
          <w:szCs w:val="16"/>
        </w:rPr>
      </w:pPr>
    </w:p>
    <w:p w:rsidR="007427E6" w:rsidRDefault="00D91DE0" w:rsidP="00A60E56">
      <w:pPr>
        <w:rPr>
          <w:sz w:val="28"/>
          <w:szCs w:val="28"/>
        </w:rPr>
      </w:pPr>
      <w:r>
        <w:rPr>
          <w:noProof/>
          <w:sz w:val="28"/>
          <w:szCs w:val="28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1" type="#_x0000_t202" style="position:absolute;margin-left:219.6pt;margin-top:9.1pt;width:107.05pt;height:26.15pt;z-index:-251663872" o:regroupid="2" filled="f" stroked="f">
            <v:textbox style="mso-next-textbox:#_x0000_s1031">
              <w:txbxContent>
                <w:p w:rsidR="001529D5" w:rsidRPr="0093430B" w:rsidRDefault="001529D5">
                  <w:pPr>
                    <w:rPr>
                      <w:b/>
                      <w:sz w:val="28"/>
                      <w:szCs w:val="28"/>
                    </w:rPr>
                  </w:pPr>
                  <w:r w:rsidRPr="0093430B">
                    <w:rPr>
                      <w:b/>
                      <w:sz w:val="28"/>
                      <w:szCs w:val="28"/>
                    </w:rPr>
                    <w:t>Month</w:t>
                  </w:r>
                </w:p>
              </w:txbxContent>
            </v:textbox>
          </v:shape>
        </w:pict>
      </w:r>
      <w:r w:rsidR="003477AD">
        <w:rPr>
          <w:sz w:val="28"/>
          <w:szCs w:val="28"/>
        </w:rPr>
        <w:tab/>
      </w:r>
      <w:r w:rsidR="003477AD">
        <w:rPr>
          <w:sz w:val="28"/>
          <w:szCs w:val="28"/>
        </w:rPr>
        <w:tab/>
      </w:r>
      <w:r w:rsidR="003477AD">
        <w:rPr>
          <w:sz w:val="28"/>
          <w:szCs w:val="28"/>
        </w:rPr>
        <w:tab/>
      </w:r>
      <w:r w:rsidR="003477AD">
        <w:rPr>
          <w:sz w:val="28"/>
          <w:szCs w:val="28"/>
        </w:rPr>
        <w:tab/>
      </w:r>
      <w:r w:rsidR="007B4225">
        <w:rPr>
          <w:sz w:val="28"/>
          <w:szCs w:val="28"/>
        </w:rPr>
        <w:t xml:space="preserve">    0</w:t>
      </w:r>
      <w:r w:rsidR="00E77F51">
        <w:rPr>
          <w:sz w:val="28"/>
          <w:szCs w:val="28"/>
        </w:rPr>
        <w:tab/>
      </w:r>
      <w:r w:rsidR="003477AD">
        <w:rPr>
          <w:sz w:val="28"/>
          <w:szCs w:val="28"/>
        </w:rPr>
        <w:t xml:space="preserve"> </w:t>
      </w:r>
      <w:r w:rsidR="00832CB3">
        <w:rPr>
          <w:sz w:val="28"/>
          <w:szCs w:val="28"/>
        </w:rPr>
        <w:t>1</w:t>
      </w:r>
      <w:r w:rsidR="005F7834">
        <w:rPr>
          <w:sz w:val="28"/>
          <w:szCs w:val="28"/>
        </w:rPr>
        <w:tab/>
        <w:t xml:space="preserve"> </w:t>
      </w:r>
      <w:r w:rsidR="003477AD">
        <w:rPr>
          <w:sz w:val="28"/>
          <w:szCs w:val="28"/>
        </w:rPr>
        <w:t xml:space="preserve">  </w:t>
      </w:r>
      <w:r w:rsidR="00832CB3">
        <w:rPr>
          <w:sz w:val="28"/>
          <w:szCs w:val="28"/>
        </w:rPr>
        <w:t>2    3</w:t>
      </w:r>
      <w:r w:rsidR="005F7834">
        <w:rPr>
          <w:sz w:val="28"/>
          <w:szCs w:val="28"/>
        </w:rPr>
        <w:t xml:space="preserve">   </w:t>
      </w:r>
      <w:r w:rsidR="00832CB3">
        <w:rPr>
          <w:sz w:val="28"/>
          <w:szCs w:val="28"/>
        </w:rPr>
        <w:t xml:space="preserve">   4</w:t>
      </w:r>
      <w:r w:rsidR="007427E6">
        <w:rPr>
          <w:sz w:val="28"/>
          <w:szCs w:val="28"/>
        </w:rPr>
        <w:t xml:space="preserve">    </w:t>
      </w:r>
      <w:r w:rsidR="00832CB3">
        <w:rPr>
          <w:sz w:val="28"/>
          <w:szCs w:val="28"/>
        </w:rPr>
        <w:t xml:space="preserve"> 5     6     7</w:t>
      </w:r>
      <w:r w:rsidR="007427E6">
        <w:rPr>
          <w:sz w:val="28"/>
          <w:szCs w:val="28"/>
        </w:rPr>
        <w:t xml:space="preserve"> </w:t>
      </w:r>
      <w:r w:rsidR="003C6AE9">
        <w:rPr>
          <w:sz w:val="28"/>
          <w:szCs w:val="28"/>
        </w:rPr>
        <w:t xml:space="preserve">    </w:t>
      </w:r>
      <w:r w:rsidR="00832CB3">
        <w:rPr>
          <w:sz w:val="28"/>
          <w:szCs w:val="28"/>
        </w:rPr>
        <w:t>8     9</w:t>
      </w:r>
      <w:r w:rsidR="007427E6">
        <w:rPr>
          <w:sz w:val="28"/>
          <w:szCs w:val="28"/>
        </w:rPr>
        <w:t xml:space="preserve">     </w:t>
      </w:r>
      <w:r w:rsidR="00832CB3">
        <w:rPr>
          <w:sz w:val="28"/>
          <w:szCs w:val="28"/>
        </w:rPr>
        <w:t xml:space="preserve">10   11   12  </w:t>
      </w:r>
      <w:r w:rsidR="007B4225">
        <w:rPr>
          <w:sz w:val="28"/>
          <w:szCs w:val="28"/>
        </w:rPr>
        <w:t xml:space="preserve"> 13</w:t>
      </w:r>
      <w:r w:rsidR="00832CB3">
        <w:rPr>
          <w:sz w:val="28"/>
          <w:szCs w:val="28"/>
        </w:rPr>
        <w:t xml:space="preserve">  </w:t>
      </w:r>
    </w:p>
    <w:p w:rsidR="00E10915" w:rsidRDefault="00E10915" w:rsidP="00A60E56">
      <w:pPr>
        <w:rPr>
          <w:sz w:val="28"/>
          <w:szCs w:val="28"/>
        </w:rPr>
      </w:pPr>
    </w:p>
    <w:p w:rsidR="003477AD" w:rsidRPr="003477AD" w:rsidRDefault="003477AD" w:rsidP="00A60E56">
      <w:pPr>
        <w:rPr>
          <w:i/>
          <w:sz w:val="28"/>
          <w:szCs w:val="28"/>
        </w:rPr>
      </w:pPr>
      <w:r>
        <w:rPr>
          <w:sz w:val="28"/>
          <w:szCs w:val="28"/>
        </w:rPr>
        <w:tab/>
      </w:r>
    </w:p>
    <w:p w:rsidR="003477AD" w:rsidRDefault="003477AD" w:rsidP="0015398E">
      <w:pPr>
        <w:numPr>
          <w:ilvl w:val="0"/>
          <w:numId w:val="2"/>
        </w:numPr>
        <w:tabs>
          <w:tab w:val="clear" w:pos="720"/>
        </w:tabs>
        <w:ind w:left="360"/>
      </w:pPr>
      <w:r w:rsidRPr="007B4225">
        <w:t xml:space="preserve">To calculate </w:t>
      </w:r>
      <w:r w:rsidRPr="007B4225">
        <w:rPr>
          <w:i/>
        </w:rPr>
        <w:t>change</w:t>
      </w:r>
      <w:r w:rsidRPr="007B4225">
        <w:t>, what operation is used?  _________________</w:t>
      </w:r>
    </w:p>
    <w:p w:rsidR="002978CF" w:rsidRPr="007B4225" w:rsidRDefault="002978CF" w:rsidP="0015398E">
      <w:pPr>
        <w:ind w:left="360"/>
      </w:pPr>
    </w:p>
    <w:p w:rsidR="003477AD" w:rsidRPr="007B4225" w:rsidRDefault="003477AD" w:rsidP="0015398E">
      <w:pPr>
        <w:numPr>
          <w:ilvl w:val="0"/>
          <w:numId w:val="2"/>
        </w:numPr>
        <w:tabs>
          <w:tab w:val="clear" w:pos="720"/>
        </w:tabs>
        <w:ind w:left="360"/>
      </w:pPr>
      <w:r w:rsidRPr="007B4225">
        <w:t>What Greek letter is used to represent change?  ______</w:t>
      </w:r>
    </w:p>
    <w:p w:rsidR="00992C30" w:rsidRPr="007B4225" w:rsidRDefault="00992C30" w:rsidP="0015398E">
      <w:pPr>
        <w:ind w:left="360"/>
      </w:pPr>
    </w:p>
    <w:p w:rsidR="00E10915" w:rsidRPr="007B4225" w:rsidRDefault="0015398E" w:rsidP="0015398E">
      <w:pPr>
        <w:ind w:firstLine="360"/>
        <w:rPr>
          <w:i/>
        </w:rPr>
      </w:pPr>
      <w:r>
        <w:t>Using</w:t>
      </w:r>
      <w:r w:rsidR="000801FF" w:rsidRPr="007B4225">
        <w:t xml:space="preserve"> symbols, </w:t>
      </w:r>
      <w:r>
        <w:t xml:space="preserve">the </w:t>
      </w:r>
      <w:r w:rsidR="000801FF" w:rsidRPr="007B4225">
        <w:t>c</w:t>
      </w:r>
      <w:r w:rsidR="00E10915" w:rsidRPr="007B4225">
        <w:t xml:space="preserve">hange in </w:t>
      </w:r>
      <w:r w:rsidR="0098708B" w:rsidRPr="007B4225">
        <w:t>month</w:t>
      </w:r>
      <w:r w:rsidR="00E10915" w:rsidRPr="007B4225">
        <w:t xml:space="preserve"> </w:t>
      </w:r>
      <w:r w:rsidR="00E10915" w:rsidRPr="007B4225">
        <w:rPr>
          <w:i/>
        </w:rPr>
        <w:t>x</w:t>
      </w:r>
      <w:r w:rsidR="00E10915" w:rsidRPr="007B4225">
        <w:rPr>
          <w:vertAlign w:val="subscript"/>
        </w:rPr>
        <w:t>1</w:t>
      </w:r>
      <w:r w:rsidR="00E10915" w:rsidRPr="007B4225">
        <w:rPr>
          <w:i/>
        </w:rPr>
        <w:t xml:space="preserve"> </w:t>
      </w:r>
      <w:r w:rsidR="00E10915" w:rsidRPr="007B4225">
        <w:t xml:space="preserve">to </w:t>
      </w:r>
      <w:r w:rsidR="0098708B" w:rsidRPr="007B4225">
        <w:t>month</w:t>
      </w:r>
      <w:r w:rsidR="00E10915" w:rsidRPr="007B4225">
        <w:t xml:space="preserve"> </w:t>
      </w:r>
      <w:r w:rsidR="00FF24FD" w:rsidRPr="007B4225">
        <w:rPr>
          <w:i/>
        </w:rPr>
        <w:t>x</w:t>
      </w:r>
      <w:r w:rsidR="00FF24FD" w:rsidRPr="007B4225">
        <w:rPr>
          <w:vertAlign w:val="subscript"/>
        </w:rPr>
        <w:t>2</w:t>
      </w:r>
      <w:r w:rsidR="00E10915" w:rsidRPr="007B4225">
        <w:t xml:space="preserve">  </w:t>
      </w:r>
      <w:r w:rsidR="003C6AE9" w:rsidRPr="007B4225">
        <w:tab/>
        <w:t xml:space="preserve">=  </w:t>
      </w:r>
      <w:r w:rsidR="00E10915" w:rsidRPr="007B4225">
        <w:t>__________</w:t>
      </w:r>
      <w:r w:rsidR="007B4225">
        <w:t xml:space="preserve"> =  </w:t>
      </w:r>
      <w:proofErr w:type="spellStart"/>
      <w:r w:rsidR="007B4225" w:rsidRPr="007B4225">
        <w:t>Δ</w:t>
      </w:r>
      <w:r w:rsidR="007B4225" w:rsidRPr="007B4225">
        <w:rPr>
          <w:i/>
        </w:rPr>
        <w:t>x</w:t>
      </w:r>
      <w:proofErr w:type="spellEnd"/>
    </w:p>
    <w:p w:rsidR="007427E6" w:rsidRPr="007B4225" w:rsidRDefault="007427E6" w:rsidP="0015398E">
      <w:pPr>
        <w:ind w:left="360"/>
      </w:pPr>
      <w:r w:rsidRPr="007B4225">
        <w:tab/>
      </w:r>
      <w:r w:rsidRPr="007B4225">
        <w:tab/>
      </w:r>
      <w:r w:rsidRPr="007B4225">
        <w:tab/>
      </w:r>
      <w:r w:rsidRPr="007B4225">
        <w:tab/>
      </w:r>
      <w:r w:rsidRPr="007B4225">
        <w:tab/>
      </w:r>
      <w:r w:rsidRPr="007B4225">
        <w:tab/>
      </w:r>
      <w:r w:rsidRPr="007B4225">
        <w:tab/>
      </w:r>
      <w:r w:rsidRPr="007B4225">
        <w:tab/>
      </w:r>
      <w:r w:rsidRPr="007B4225">
        <w:tab/>
      </w:r>
      <w:r w:rsidRPr="007B4225">
        <w:tab/>
      </w:r>
      <w:r w:rsidRPr="007B4225">
        <w:tab/>
      </w:r>
      <w:r w:rsidRPr="007B4225">
        <w:tab/>
      </w:r>
      <w:r w:rsidRPr="007B4225">
        <w:tab/>
      </w:r>
      <w:r w:rsidRPr="007B4225">
        <w:tab/>
        <w:t xml:space="preserve">      </w:t>
      </w:r>
    </w:p>
    <w:p w:rsidR="007427E6" w:rsidRPr="007B4225" w:rsidRDefault="0015398E" w:rsidP="0015398E">
      <w:pPr>
        <w:ind w:left="360"/>
      </w:pPr>
      <w:r>
        <w:t xml:space="preserve">Using symbols, </w:t>
      </w:r>
      <w:r w:rsidR="000801FF" w:rsidRPr="007B4225">
        <w:t>c</w:t>
      </w:r>
      <w:r w:rsidR="008B396D" w:rsidRPr="007B4225">
        <w:t>hange in temp</w:t>
      </w:r>
      <w:r w:rsidR="00FF24FD" w:rsidRPr="007B4225">
        <w:t xml:space="preserve"> </w:t>
      </w:r>
      <w:r w:rsidR="003C6AE9" w:rsidRPr="007B4225">
        <w:rPr>
          <w:i/>
        </w:rPr>
        <w:t>y</w:t>
      </w:r>
      <w:r w:rsidR="003C6AE9" w:rsidRPr="007B4225">
        <w:rPr>
          <w:vertAlign w:val="subscript"/>
        </w:rPr>
        <w:t>1</w:t>
      </w:r>
      <w:r w:rsidR="003C6AE9" w:rsidRPr="007B4225">
        <w:rPr>
          <w:i/>
        </w:rPr>
        <w:t xml:space="preserve"> </w:t>
      </w:r>
      <w:r w:rsidR="003C6AE9" w:rsidRPr="007B4225">
        <w:t xml:space="preserve">to </w:t>
      </w:r>
      <w:r w:rsidR="008B396D" w:rsidRPr="007B4225">
        <w:t>temp</w:t>
      </w:r>
      <w:r w:rsidR="003C6AE9" w:rsidRPr="007B4225">
        <w:t xml:space="preserve"> </w:t>
      </w:r>
      <w:r w:rsidR="003C6AE9" w:rsidRPr="007B4225">
        <w:rPr>
          <w:i/>
        </w:rPr>
        <w:t>y</w:t>
      </w:r>
      <w:r w:rsidR="003C6AE9" w:rsidRPr="007B4225">
        <w:rPr>
          <w:vertAlign w:val="subscript"/>
        </w:rPr>
        <w:t>2</w:t>
      </w:r>
      <w:r w:rsidR="007B4225">
        <w:t xml:space="preserve"> </w:t>
      </w:r>
      <w:r>
        <w:t>=</w:t>
      </w:r>
      <w:r w:rsidR="00992C30" w:rsidRPr="007B4225">
        <w:t>______</w:t>
      </w:r>
      <w:r w:rsidR="007B4225">
        <w:t>__</w:t>
      </w:r>
      <w:r>
        <w:t>___</w:t>
      </w:r>
      <w:r w:rsidR="00992C30" w:rsidRPr="007B4225">
        <w:t xml:space="preserve">= </w:t>
      </w:r>
      <w:r>
        <w:rPr>
          <w:sz w:val="16"/>
          <w:szCs w:val="16"/>
        </w:rPr>
        <w:t xml:space="preserve">(or in function </w:t>
      </w:r>
      <w:r w:rsidR="007B4225" w:rsidRPr="007B4225">
        <w:rPr>
          <w:sz w:val="16"/>
          <w:szCs w:val="16"/>
        </w:rPr>
        <w:t>notation)</w:t>
      </w:r>
      <w:r w:rsidR="00992C30" w:rsidRPr="007B4225">
        <w:t>__</w:t>
      </w:r>
      <w:r w:rsidR="007B4225">
        <w:t>__</w:t>
      </w:r>
      <w:r>
        <w:t>___</w:t>
      </w:r>
      <w:r w:rsidR="00D044B9">
        <w:t>_</w:t>
      </w:r>
      <w:r>
        <w:t xml:space="preserve">______= </w:t>
      </w:r>
      <w:proofErr w:type="spellStart"/>
      <w:r w:rsidR="007B4225" w:rsidRPr="007B4225">
        <w:t>Δ</w:t>
      </w:r>
      <w:r w:rsidR="007B4225">
        <w:rPr>
          <w:i/>
        </w:rPr>
        <w:t>y</w:t>
      </w:r>
      <w:proofErr w:type="spellEnd"/>
    </w:p>
    <w:p w:rsidR="007427E6" w:rsidRPr="007B4225" w:rsidRDefault="007427E6" w:rsidP="0015398E">
      <w:pPr>
        <w:ind w:left="360"/>
      </w:pPr>
    </w:p>
    <w:p w:rsidR="00992C30" w:rsidRDefault="000801FF" w:rsidP="0015398E">
      <w:pPr>
        <w:pStyle w:val="ListParagraph"/>
        <w:numPr>
          <w:ilvl w:val="0"/>
          <w:numId w:val="2"/>
        </w:numPr>
        <w:tabs>
          <w:tab w:val="clear" w:pos="720"/>
        </w:tabs>
        <w:ind w:left="360"/>
      </w:pPr>
      <w:r w:rsidRPr="007B4225">
        <w:t xml:space="preserve">The </w:t>
      </w:r>
      <w:r w:rsidRPr="002978CF">
        <w:rPr>
          <w:i/>
        </w:rPr>
        <w:t>average</w:t>
      </w:r>
      <w:r w:rsidRPr="007B4225">
        <w:t xml:space="preserve"> </w:t>
      </w:r>
      <w:r w:rsidRPr="002978CF">
        <w:rPr>
          <w:i/>
        </w:rPr>
        <w:t>rate of change</w:t>
      </w:r>
      <w:r w:rsidRPr="007B4225">
        <w:t xml:space="preserve"> </w:t>
      </w:r>
      <w:r w:rsidR="00992C30" w:rsidRPr="007B4225">
        <w:t xml:space="preserve">is found by </w:t>
      </w:r>
      <w:r w:rsidR="0033244B">
        <w:t>dividing the changes.</w:t>
      </w:r>
    </w:p>
    <w:p w:rsidR="002978CF" w:rsidRPr="002978CF" w:rsidRDefault="00D91DE0" w:rsidP="0015398E">
      <w:pPr>
        <w:pStyle w:val="ListParagraph"/>
        <w:ind w:left="360"/>
        <w:rPr>
          <w:sz w:val="16"/>
          <w:szCs w:val="16"/>
        </w:rPr>
      </w:pPr>
      <w:r>
        <w:rPr>
          <w:noProof/>
          <w:sz w:val="16"/>
          <w:szCs w:val="16"/>
        </w:rPr>
        <w:pict>
          <v:rect id="_x0000_s1090" style="position:absolute;left:0;text-align:left;margin-left:381pt;margin-top:5.05pt;width:137.25pt;height:49.95pt;z-index:251665920"/>
        </w:pict>
      </w:r>
    </w:p>
    <w:p w:rsidR="002978CF" w:rsidRDefault="004A58F8" w:rsidP="0015398E">
      <w:pPr>
        <w:ind w:left="360" w:firstLine="360"/>
        <w:rPr>
          <w:sz w:val="16"/>
          <w:szCs w:val="16"/>
        </w:rPr>
      </w:pPr>
      <w:r w:rsidRPr="0033244B">
        <w:rPr>
          <w:b/>
        </w:rPr>
        <w:t>Average Rate of Change</w:t>
      </w:r>
      <w:r w:rsidR="00992C30" w:rsidRPr="0033244B">
        <w:rPr>
          <w:b/>
        </w:rPr>
        <w:t xml:space="preserve"> </w:t>
      </w:r>
      <w:r w:rsidR="00992C30" w:rsidRPr="0033244B">
        <w:t>(</w:t>
      </w:r>
      <w:proofErr w:type="spellStart"/>
      <w:r w:rsidR="00992C30" w:rsidRPr="0033244B">
        <w:t>A</w:t>
      </w:r>
      <w:r w:rsidR="00992C30" w:rsidRPr="0033244B">
        <w:rPr>
          <w:vertAlign w:val="subscript"/>
        </w:rPr>
        <w:t>RoC</w:t>
      </w:r>
      <w:proofErr w:type="spellEnd"/>
      <w:r w:rsidR="00992C30" w:rsidRPr="0033244B">
        <w:t>)</w:t>
      </w:r>
      <w:r w:rsidR="00BD7FDD" w:rsidRPr="0033244B">
        <w:t xml:space="preserve"> </w:t>
      </w:r>
      <w:r w:rsidRPr="0033244B">
        <w:t xml:space="preserve">=   </w:t>
      </w:r>
      <w:r w:rsidR="00992C30" w:rsidRPr="0033244B">
        <w:rPr>
          <w:position w:val="-24"/>
        </w:rPr>
        <w:object w:dxaOrig="3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75pt;height:30.75pt" o:ole="">
            <v:imagedata r:id="rId9" o:title=""/>
          </v:shape>
          <o:OLEObject Type="Embed" ProgID="Equation.DSMT4" ShapeID="_x0000_i1025" DrawAspect="Content" ObjectID="_1518256486" r:id="rId10"/>
        </w:object>
      </w:r>
      <w:r w:rsidR="0033244B">
        <w:t xml:space="preserve"> </w:t>
      </w:r>
      <w:r w:rsidRPr="0033244B">
        <w:t xml:space="preserve"> =  </w:t>
      </w:r>
      <w:r w:rsidR="0033244B" w:rsidRPr="006E08C0">
        <w:rPr>
          <w:position w:val="-30"/>
        </w:rPr>
        <w:object w:dxaOrig="780" w:dyaOrig="700">
          <v:shape id="_x0000_i1026" type="#_x0000_t75" style="width:39pt;height:35.25pt" o:ole="">
            <v:imagedata r:id="rId11" o:title=""/>
          </v:shape>
          <o:OLEObject Type="Embed" ProgID="Equation.DSMT4" ShapeID="_x0000_i1026" DrawAspect="Content" ObjectID="_1518256487" r:id="rId12"/>
        </w:object>
      </w:r>
      <w:r w:rsidR="0015398E">
        <w:t xml:space="preserve"> </w:t>
      </w:r>
      <w:r w:rsidR="0068337F" w:rsidRPr="0033244B">
        <w:t>=</w:t>
      </w:r>
      <w:r w:rsidRPr="0033244B">
        <w:t xml:space="preserve"> </w:t>
      </w:r>
      <w:r w:rsidR="002D7743">
        <w:rPr>
          <w:sz w:val="16"/>
          <w:szCs w:val="16"/>
        </w:rPr>
        <w:t>(</w:t>
      </w:r>
      <w:r w:rsidR="0033244B" w:rsidRPr="007B4225">
        <w:rPr>
          <w:sz w:val="16"/>
          <w:szCs w:val="16"/>
        </w:rPr>
        <w:t xml:space="preserve"> in function notation)</w:t>
      </w:r>
      <w:r w:rsidR="0033244B">
        <w:rPr>
          <w:sz w:val="16"/>
          <w:szCs w:val="16"/>
        </w:rPr>
        <w:t>:</w:t>
      </w:r>
    </w:p>
    <w:p w:rsidR="007427E6" w:rsidRPr="002978CF" w:rsidRDefault="004A58F8" w:rsidP="0015398E">
      <w:pPr>
        <w:ind w:left="360" w:firstLine="360"/>
        <w:rPr>
          <w:sz w:val="16"/>
          <w:szCs w:val="16"/>
        </w:rPr>
      </w:pPr>
      <w:r w:rsidRPr="002978CF">
        <w:rPr>
          <w:sz w:val="16"/>
          <w:szCs w:val="16"/>
        </w:rPr>
        <w:t xml:space="preserve">              </w:t>
      </w:r>
    </w:p>
    <w:p w:rsidR="00992C30" w:rsidRPr="0033244B" w:rsidRDefault="00874A2F" w:rsidP="0015398E">
      <w:r w:rsidRPr="0033244B">
        <w:t>4.  Calculate the following (use the correct units):</w:t>
      </w:r>
      <w:r w:rsidR="004A58F8" w:rsidRPr="0033244B">
        <w:tab/>
      </w:r>
      <w:r w:rsidR="004A58F8" w:rsidRPr="0033244B">
        <w:tab/>
      </w:r>
      <w:r w:rsidR="004A58F8" w:rsidRPr="0033244B">
        <w:tab/>
        <w:t xml:space="preserve">  </w:t>
      </w:r>
      <w:r w:rsidR="007D7D72" w:rsidRPr="0033244B">
        <w:tab/>
      </w:r>
      <w:r w:rsidR="007D7D72" w:rsidRPr="0033244B">
        <w:tab/>
      </w:r>
      <w:r w:rsidR="007D7D72" w:rsidRPr="0033244B">
        <w:tab/>
      </w:r>
      <w:r w:rsidR="007D7D72" w:rsidRPr="0033244B">
        <w:tab/>
      </w:r>
      <w:r w:rsidR="007D7D72" w:rsidRPr="0033244B">
        <w:tab/>
      </w:r>
      <w:r w:rsidR="007D7D72" w:rsidRPr="0033244B">
        <w:tab/>
      </w:r>
      <w:r w:rsidR="007D7D72" w:rsidRPr="0033244B">
        <w:tab/>
      </w:r>
      <w:r w:rsidR="007D7D72" w:rsidRPr="0033244B">
        <w:tab/>
      </w:r>
      <w:r w:rsidR="007D7D72" w:rsidRPr="0033244B">
        <w:tab/>
      </w:r>
      <w:r w:rsidR="007D7D72" w:rsidRPr="0033244B">
        <w:tab/>
      </w:r>
      <w:r w:rsidR="007D7D72" w:rsidRPr="0033244B">
        <w:tab/>
      </w:r>
      <w:r w:rsidR="007D7D72" w:rsidRPr="0033244B">
        <w:tab/>
      </w:r>
      <w:r w:rsidR="007D7D72" w:rsidRPr="0033244B">
        <w:tab/>
      </w:r>
      <w:r w:rsidRPr="0033244B">
        <w:tab/>
      </w:r>
      <w:r w:rsidR="002978CF">
        <w:tab/>
      </w:r>
      <w:r w:rsidRPr="0033244B">
        <w:rPr>
          <w:position w:val="-12"/>
        </w:rPr>
        <w:object w:dxaOrig="1420" w:dyaOrig="360">
          <v:shape id="_x0000_i1027" type="#_x0000_t75" style="width:71.25pt;height:18pt" o:ole="">
            <v:imagedata r:id="rId13" o:title=""/>
          </v:shape>
          <o:OLEObject Type="Embed" ProgID="Equation.DSMT4" ShapeID="_x0000_i1027" DrawAspect="Content" ObjectID="_1518256488" r:id="rId14"/>
        </w:object>
      </w:r>
      <w:r w:rsidRPr="0033244B">
        <w:t>:</w:t>
      </w:r>
      <w:r w:rsidRPr="0033244B">
        <w:tab/>
      </w:r>
      <w:r w:rsidRPr="0033244B">
        <w:tab/>
      </w:r>
      <w:r w:rsidRPr="0033244B">
        <w:tab/>
      </w:r>
      <w:r w:rsidRPr="0033244B">
        <w:tab/>
      </w:r>
      <w:r w:rsidRPr="0033244B">
        <w:tab/>
      </w:r>
      <w:r w:rsidRPr="0033244B">
        <w:tab/>
      </w:r>
      <w:r w:rsidRPr="0033244B">
        <w:tab/>
      </w:r>
      <w:r w:rsidRPr="0033244B">
        <w:tab/>
      </w:r>
      <w:r w:rsidRPr="0033244B">
        <w:tab/>
      </w:r>
      <w:r w:rsidRPr="0033244B">
        <w:rPr>
          <w:position w:val="-12"/>
        </w:rPr>
        <w:object w:dxaOrig="1440" w:dyaOrig="360">
          <v:shape id="_x0000_i1028" type="#_x0000_t75" style="width:1in;height:18pt" o:ole="">
            <v:imagedata r:id="rId15" o:title=""/>
          </v:shape>
          <o:OLEObject Type="Embed" ProgID="Equation.DSMT4" ShapeID="_x0000_i1028" DrawAspect="Content" ObjectID="_1518256489" r:id="rId16"/>
        </w:object>
      </w:r>
      <w:r w:rsidRPr="0033244B">
        <w:t>:</w:t>
      </w:r>
      <w:r w:rsidR="00992C30" w:rsidRPr="0033244B">
        <w:tab/>
      </w:r>
      <w:r w:rsidR="00992C30" w:rsidRPr="0033244B">
        <w:tab/>
      </w:r>
    </w:p>
    <w:p w:rsidR="00992C30" w:rsidRPr="0033244B" w:rsidRDefault="00992C30" w:rsidP="00992C30">
      <w:pPr>
        <w:ind w:left="1440" w:firstLine="360"/>
      </w:pPr>
    </w:p>
    <w:p w:rsidR="002978CF" w:rsidRDefault="002978CF" w:rsidP="004F7207">
      <w:pPr>
        <w:ind w:left="9000" w:firstLine="360"/>
      </w:pPr>
    </w:p>
    <w:p w:rsidR="002978CF" w:rsidRDefault="002978CF" w:rsidP="004F7207">
      <w:pPr>
        <w:ind w:left="9000" w:firstLine="360"/>
      </w:pPr>
    </w:p>
    <w:p w:rsidR="002978CF" w:rsidRDefault="002978CF" w:rsidP="004F7207">
      <w:pPr>
        <w:ind w:left="9000" w:firstLine="360"/>
      </w:pPr>
    </w:p>
    <w:p w:rsidR="002978CF" w:rsidRDefault="002978CF" w:rsidP="004F7207">
      <w:pPr>
        <w:ind w:left="9000" w:firstLine="360"/>
      </w:pPr>
    </w:p>
    <w:p w:rsidR="00A00C49" w:rsidRPr="0033244B" w:rsidRDefault="007E16CE" w:rsidP="00515C09">
      <w:r w:rsidRPr="0033244B">
        <w:t xml:space="preserve">    </w:t>
      </w:r>
      <w:r w:rsidR="00701C5F">
        <w:tab/>
      </w:r>
      <w:r w:rsidR="00701C5F">
        <w:tab/>
      </w:r>
      <w:r w:rsidR="00701C5F">
        <w:tab/>
      </w:r>
      <w:r w:rsidR="00701C5F">
        <w:tab/>
      </w:r>
      <w:r w:rsidR="00701C5F">
        <w:tab/>
      </w:r>
      <w:r w:rsidR="00701C5F">
        <w:tab/>
      </w:r>
      <w:r w:rsidR="00701C5F">
        <w:tab/>
      </w:r>
      <w:r w:rsidR="00701C5F">
        <w:tab/>
      </w:r>
      <w:r w:rsidR="00701C5F">
        <w:tab/>
      </w:r>
      <w:r w:rsidR="00701C5F">
        <w:tab/>
      </w:r>
      <w:r w:rsidR="00701C5F">
        <w:tab/>
      </w:r>
      <w:r w:rsidR="00701C5F">
        <w:tab/>
      </w:r>
      <w:r w:rsidR="00701C5F">
        <w:tab/>
      </w:r>
      <w:r w:rsidR="00701C5F">
        <w:tab/>
      </w:r>
      <w:r w:rsidR="00701C5F">
        <w:tab/>
      </w:r>
      <w:r w:rsidR="00701C5F">
        <w:tab/>
      </w:r>
      <w:r w:rsidR="00701C5F">
        <w:tab/>
      </w:r>
      <w:r w:rsidR="00701C5F">
        <w:tab/>
      </w:r>
      <w:r w:rsidR="00701C5F">
        <w:tab/>
      </w:r>
      <w:r w:rsidR="00701C5F">
        <w:tab/>
      </w:r>
      <w:r w:rsidR="00701C5F">
        <w:tab/>
      </w:r>
      <w:r w:rsidR="00701C5F">
        <w:tab/>
      </w:r>
      <w:r w:rsidR="00701C5F">
        <w:tab/>
      </w:r>
      <w:r w:rsidR="00701C5F">
        <w:tab/>
      </w:r>
      <w:r w:rsidR="00701C5F">
        <w:tab/>
      </w:r>
      <w:r w:rsidR="00701C5F">
        <w:tab/>
      </w:r>
    </w:p>
    <w:p w:rsidR="00F511D8" w:rsidRDefault="00F511D8" w:rsidP="00A60E56">
      <w:pPr>
        <w:rPr>
          <w:b/>
        </w:rPr>
      </w:pPr>
      <w:r>
        <w:lastRenderedPageBreak/>
        <w:t xml:space="preserve">The Geometric </w:t>
      </w:r>
      <w:r w:rsidR="0015398E">
        <w:t>d</w:t>
      </w:r>
      <w:r w:rsidR="00E56004" w:rsidRPr="0033244B">
        <w:t xml:space="preserve">efinition of </w:t>
      </w:r>
      <w:r w:rsidR="00E56004" w:rsidRPr="0033244B">
        <w:rPr>
          <w:b/>
        </w:rPr>
        <w:t>Average Rate of Change:</w:t>
      </w:r>
    </w:p>
    <w:p w:rsidR="00D044B9" w:rsidRPr="004510E9" w:rsidRDefault="00E56004" w:rsidP="004510E9">
      <w:pPr>
        <w:ind w:left="2520" w:firstLine="360"/>
        <w:rPr>
          <w:b/>
        </w:rPr>
      </w:pPr>
      <w:r w:rsidRPr="004510E9">
        <w:rPr>
          <w:b/>
        </w:rPr>
        <w:t xml:space="preserve">The </w:t>
      </w:r>
      <w:r w:rsidR="00F511D8" w:rsidRPr="004510E9">
        <w:rPr>
          <w:b/>
        </w:rPr>
        <w:t>slope</w:t>
      </w:r>
      <w:r w:rsidRPr="004510E9">
        <w:rPr>
          <w:b/>
        </w:rPr>
        <w:t xml:space="preserve"> of the </w:t>
      </w:r>
      <w:r w:rsidR="00F511D8" w:rsidRPr="004510E9">
        <w:rPr>
          <w:b/>
        </w:rPr>
        <w:t>line</w:t>
      </w:r>
      <w:r w:rsidRPr="004510E9">
        <w:rPr>
          <w:b/>
        </w:rPr>
        <w:t xml:space="preserve"> through </w:t>
      </w:r>
      <w:r w:rsidRPr="004510E9">
        <w:rPr>
          <w:b/>
          <w:position w:val="-14"/>
        </w:rPr>
        <w:object w:dxaOrig="1060" w:dyaOrig="400">
          <v:shape id="_x0000_i1029" type="#_x0000_t75" style="width:53.25pt;height:20.25pt" o:ole="">
            <v:imagedata r:id="rId17" o:title=""/>
          </v:shape>
          <o:OLEObject Type="Embed" ProgID="Equation.DSMT4" ShapeID="_x0000_i1029" DrawAspect="Content" ObjectID="_1518256490" r:id="rId18"/>
        </w:object>
      </w:r>
      <w:r w:rsidRPr="004510E9">
        <w:rPr>
          <w:b/>
        </w:rPr>
        <w:t xml:space="preserve"> and </w:t>
      </w:r>
      <w:r w:rsidRPr="004510E9">
        <w:rPr>
          <w:b/>
          <w:position w:val="-14"/>
        </w:rPr>
        <w:object w:dxaOrig="1100" w:dyaOrig="400">
          <v:shape id="_x0000_i1030" type="#_x0000_t75" style="width:54.75pt;height:20.25pt" o:ole="">
            <v:imagedata r:id="rId19" o:title=""/>
          </v:shape>
          <o:OLEObject Type="Embed" ProgID="Equation.DSMT4" ShapeID="_x0000_i1030" DrawAspect="Content" ObjectID="_1518256491" r:id="rId20"/>
        </w:object>
      </w:r>
      <w:r w:rsidRPr="004510E9">
        <w:rPr>
          <w:b/>
        </w:rPr>
        <w:t>.</w:t>
      </w:r>
    </w:p>
    <w:p w:rsidR="00E56004" w:rsidRPr="0033244B" w:rsidRDefault="00E56004" w:rsidP="00D044B9">
      <w:r w:rsidRPr="0033244B">
        <w:t xml:space="preserve">***If we connect the two points, we </w:t>
      </w:r>
      <w:r w:rsidR="00D044B9">
        <w:t>have</w:t>
      </w:r>
      <w:r w:rsidR="001E29F1" w:rsidRPr="0033244B">
        <w:t xml:space="preserve"> </w:t>
      </w:r>
      <w:r w:rsidR="00F511D8">
        <w:t xml:space="preserve">what is called </w:t>
      </w:r>
      <w:r w:rsidR="001E29F1" w:rsidRPr="0033244B">
        <w:t xml:space="preserve">a </w:t>
      </w:r>
      <w:r w:rsidR="00F511D8" w:rsidRPr="00F511D8">
        <w:rPr>
          <w:b/>
        </w:rPr>
        <w:t xml:space="preserve">secant </w:t>
      </w:r>
      <w:r w:rsidR="001E29F1" w:rsidRPr="00F511D8">
        <w:rPr>
          <w:b/>
        </w:rPr>
        <w:t>line</w:t>
      </w:r>
      <w:r w:rsidR="00D044B9">
        <w:t xml:space="preserve"> for the graph of the </w:t>
      </w:r>
      <w:r w:rsidR="001E29F1" w:rsidRPr="0033244B">
        <w:t>function.</w:t>
      </w:r>
    </w:p>
    <w:p w:rsidR="00E56004" w:rsidRPr="007B0D8C" w:rsidRDefault="00E56004" w:rsidP="00A60E56">
      <w:pPr>
        <w:rPr>
          <w:sz w:val="16"/>
          <w:szCs w:val="16"/>
        </w:rPr>
      </w:pPr>
    </w:p>
    <w:p w:rsidR="001E29F1" w:rsidRPr="004510E9" w:rsidRDefault="00E56004" w:rsidP="00A60E56">
      <w:pPr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F511D8" w:rsidRPr="00E56004">
        <w:rPr>
          <w:position w:val="-12"/>
          <w:sz w:val="28"/>
          <w:szCs w:val="28"/>
        </w:rPr>
        <w:object w:dxaOrig="820" w:dyaOrig="360">
          <v:shape id="_x0000_i1031" type="#_x0000_t75" style="width:57.75pt;height:24.75pt" o:ole="">
            <v:imagedata r:id="rId21" o:title=""/>
          </v:shape>
          <o:OLEObject Type="Embed" ProgID="Equation.DSMT4" ShapeID="_x0000_i1031" DrawAspect="Content" ObjectID="_1518256492" r:id="rId22"/>
        </w:object>
      </w:r>
      <w:r>
        <w:rPr>
          <w:sz w:val="28"/>
          <w:szCs w:val="28"/>
        </w:rPr>
        <w:t xml:space="preserve">  </w:t>
      </w:r>
      <w:r w:rsidR="00874A2F">
        <w:rPr>
          <w:sz w:val="28"/>
          <w:szCs w:val="28"/>
        </w:rPr>
        <w:tab/>
      </w:r>
      <w:r w:rsidR="00874A2F">
        <w:rPr>
          <w:sz w:val="28"/>
          <w:szCs w:val="28"/>
        </w:rPr>
        <w:tab/>
      </w:r>
      <w:r w:rsidR="00874A2F">
        <w:rPr>
          <w:sz w:val="28"/>
          <w:szCs w:val="28"/>
        </w:rPr>
        <w:tab/>
      </w:r>
      <w:r w:rsidR="00874A2F">
        <w:rPr>
          <w:sz w:val="28"/>
          <w:szCs w:val="28"/>
        </w:rPr>
        <w:tab/>
      </w:r>
      <w:r w:rsidR="00874A2F">
        <w:rPr>
          <w:sz w:val="28"/>
          <w:szCs w:val="28"/>
        </w:rPr>
        <w:tab/>
      </w:r>
      <w:r w:rsidR="00874A2F">
        <w:rPr>
          <w:sz w:val="28"/>
          <w:szCs w:val="28"/>
        </w:rPr>
        <w:tab/>
        <w:t xml:space="preserve">= </w:t>
      </w:r>
      <w:r w:rsidR="00874A2F" w:rsidRPr="00992C30">
        <w:rPr>
          <w:position w:val="-24"/>
          <w:sz w:val="28"/>
          <w:szCs w:val="28"/>
        </w:rPr>
        <w:object w:dxaOrig="380" w:dyaOrig="620">
          <v:shape id="_x0000_i1032" type="#_x0000_t75" style="width:18.75pt;height:30.75pt" o:ole="">
            <v:imagedata r:id="rId9" o:title=""/>
          </v:shape>
          <o:OLEObject Type="Embed" ProgID="Equation.DSMT4" ShapeID="_x0000_i1032" DrawAspect="Content" ObjectID="_1518256493" r:id="rId23"/>
        </w:object>
      </w:r>
    </w:p>
    <w:p w:rsidR="007B0D8C" w:rsidRDefault="0015398E" w:rsidP="00A60E56">
      <w:r>
        <w:t>5.</w:t>
      </w:r>
      <w:r>
        <w:tab/>
      </w:r>
      <w:r w:rsidR="002737E9" w:rsidRPr="007B0D8C">
        <w:rPr>
          <w:b/>
          <w:i/>
        </w:rPr>
        <w:t>Example</w:t>
      </w:r>
      <w:r w:rsidR="003F2125" w:rsidRPr="007B0D8C">
        <w:rPr>
          <w:b/>
          <w:i/>
        </w:rPr>
        <w:t>:</w:t>
      </w:r>
      <w:r w:rsidR="003F2125" w:rsidRPr="007B0D8C">
        <w:rPr>
          <w:b/>
        </w:rPr>
        <w:t xml:space="preserve">  </w:t>
      </w:r>
      <w:r w:rsidR="003F2125" w:rsidRPr="007B0D8C">
        <w:t>A projectile follows along a path given by the formula</w:t>
      </w:r>
      <w:r w:rsidR="002737E9" w:rsidRPr="007B0D8C">
        <w:t xml:space="preserve"> </w:t>
      </w:r>
      <w:r w:rsidR="002737E9" w:rsidRPr="007B0D8C">
        <w:rPr>
          <w:position w:val="-10"/>
        </w:rPr>
        <w:object w:dxaOrig="1700" w:dyaOrig="360">
          <v:shape id="_x0000_i1033" type="#_x0000_t75" style="width:90pt;height:18.75pt" o:ole="">
            <v:imagedata r:id="rId24" o:title=""/>
          </v:shape>
          <o:OLEObject Type="Embed" ProgID="Equation.DSMT4" ShapeID="_x0000_i1033" DrawAspect="Content" ObjectID="_1518256494" r:id="rId25"/>
        </w:object>
      </w:r>
      <w:r w:rsidR="002737E9" w:rsidRPr="007B0D8C">
        <w:t>.</w:t>
      </w:r>
    </w:p>
    <w:p w:rsidR="003F2125" w:rsidRPr="007B0D8C" w:rsidRDefault="003F2125" w:rsidP="0015398E">
      <w:pPr>
        <w:pStyle w:val="ListParagraph"/>
        <w:numPr>
          <w:ilvl w:val="0"/>
          <w:numId w:val="5"/>
        </w:numPr>
        <w:ind w:left="720"/>
      </w:pPr>
      <w:r w:rsidRPr="007B0D8C">
        <w:t>Complete the table of values &amp; then graph the path of the object.</w:t>
      </w:r>
    </w:p>
    <w:tbl>
      <w:tblPr>
        <w:tblpPr w:leftFromText="180" w:rightFromText="180" w:vertAnchor="text" w:horzAnchor="page" w:tblpX="8713" w:tblpY="194"/>
        <w:tblW w:w="1920" w:type="dxa"/>
        <w:tblLook w:val="04A0"/>
      </w:tblPr>
      <w:tblGrid>
        <w:gridCol w:w="960"/>
        <w:gridCol w:w="960"/>
      </w:tblGrid>
      <w:tr w:rsidR="0079761D" w:rsidRPr="0079761D" w:rsidTr="0079761D">
        <w:trPr>
          <w:trHeight w:val="375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9761D" w:rsidRPr="0079761D" w:rsidRDefault="0079761D" w:rsidP="0079761D">
            <w:pPr>
              <w:jc w:val="center"/>
              <w:rPr>
                <w:rFonts w:ascii="Calibri" w:hAnsi="Calibri" w:cs="Calibri"/>
                <w:i/>
                <w:color w:val="000000"/>
                <w:sz w:val="28"/>
                <w:szCs w:val="28"/>
              </w:rPr>
            </w:pPr>
            <w:r w:rsidRPr="0079761D">
              <w:rPr>
                <w:rFonts w:ascii="Calibri" w:hAnsi="Calibri" w:cs="Calibri"/>
                <w:i/>
                <w:color w:val="000000"/>
                <w:position w:val="-6"/>
                <w:sz w:val="28"/>
                <w:szCs w:val="28"/>
              </w:rPr>
              <w:object w:dxaOrig="139" w:dyaOrig="240">
                <v:shape id="_x0000_i1034" type="#_x0000_t75" style="width:6.75pt;height:12pt" o:ole="">
                  <v:imagedata r:id="rId26" o:title=""/>
                </v:shape>
                <o:OLEObject Type="Embed" ProgID="Equation.DSMT4" ShapeID="_x0000_i1034" DrawAspect="Content" ObjectID="_1518256495" r:id="rId27"/>
              </w:objec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9761D" w:rsidRPr="0079761D" w:rsidRDefault="0079761D" w:rsidP="0079761D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</w:rPr>
            </w:pPr>
            <w:r w:rsidRPr="0079761D">
              <w:rPr>
                <w:rFonts w:ascii="Calibri" w:hAnsi="Calibri" w:cs="Calibri"/>
                <w:color w:val="000000"/>
                <w:position w:val="-14"/>
                <w:sz w:val="28"/>
                <w:szCs w:val="28"/>
              </w:rPr>
              <w:object w:dxaOrig="480" w:dyaOrig="400">
                <v:shape id="_x0000_i1035" type="#_x0000_t75" style="width:24pt;height:20.25pt" o:ole="">
                  <v:imagedata r:id="rId28" o:title=""/>
                </v:shape>
                <o:OLEObject Type="Embed" ProgID="Equation.DSMT4" ShapeID="_x0000_i1035" DrawAspect="Content" ObjectID="_1518256496" r:id="rId29"/>
              </w:object>
            </w:r>
            <w:r w:rsidRPr="0079761D">
              <w:rPr>
                <w:rFonts w:ascii="Calibri" w:hAnsi="Calibri" w:cs="Calibri"/>
                <w:color w:val="000000"/>
                <w:sz w:val="28"/>
                <w:szCs w:val="28"/>
              </w:rPr>
              <w:t> </w:t>
            </w:r>
          </w:p>
        </w:tc>
      </w:tr>
      <w:tr w:rsidR="0079761D" w:rsidRPr="0079761D" w:rsidTr="0079761D">
        <w:trPr>
          <w:trHeight w:val="37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9761D" w:rsidRPr="0079761D" w:rsidRDefault="0079761D" w:rsidP="0079761D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</w:rPr>
            </w:pPr>
            <w:r w:rsidRPr="0079761D">
              <w:rPr>
                <w:rFonts w:ascii="Calibri" w:hAnsi="Calibri" w:cs="Calibri"/>
                <w:color w:val="000000"/>
                <w:sz w:val="28"/>
                <w:szCs w:val="28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9761D" w:rsidRPr="0079761D" w:rsidRDefault="0079761D" w:rsidP="0079761D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</w:rPr>
            </w:pPr>
            <w:r w:rsidRPr="0079761D">
              <w:rPr>
                <w:rFonts w:ascii="Calibri" w:hAnsi="Calibri" w:cs="Calibri"/>
                <w:color w:val="000000"/>
                <w:sz w:val="28"/>
                <w:szCs w:val="28"/>
              </w:rPr>
              <w:t> </w:t>
            </w:r>
          </w:p>
        </w:tc>
      </w:tr>
      <w:tr w:rsidR="0079761D" w:rsidRPr="0079761D" w:rsidTr="0079761D">
        <w:trPr>
          <w:trHeight w:val="37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9761D" w:rsidRPr="0079761D" w:rsidRDefault="0079761D" w:rsidP="0079761D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</w:rPr>
            </w:pPr>
            <w:r w:rsidRPr="0079761D">
              <w:rPr>
                <w:rFonts w:ascii="Calibri" w:hAnsi="Calibri" w:cs="Calibri"/>
                <w:color w:val="000000"/>
                <w:sz w:val="28"/>
                <w:szCs w:val="28"/>
              </w:rPr>
              <w:t>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9761D" w:rsidRPr="0079761D" w:rsidRDefault="0079761D" w:rsidP="0079761D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</w:rPr>
            </w:pPr>
            <w:r w:rsidRPr="0079761D">
              <w:rPr>
                <w:rFonts w:ascii="Calibri" w:hAnsi="Calibri" w:cs="Calibri"/>
                <w:color w:val="000000"/>
                <w:sz w:val="28"/>
                <w:szCs w:val="28"/>
              </w:rPr>
              <w:t> </w:t>
            </w:r>
          </w:p>
        </w:tc>
      </w:tr>
      <w:tr w:rsidR="0079761D" w:rsidRPr="0079761D" w:rsidTr="0079761D">
        <w:trPr>
          <w:trHeight w:val="37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9761D" w:rsidRPr="0079761D" w:rsidRDefault="0079761D" w:rsidP="0079761D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</w:rPr>
            </w:pPr>
            <w:r w:rsidRPr="0079761D">
              <w:rPr>
                <w:rFonts w:ascii="Calibri" w:hAnsi="Calibri" w:cs="Calibri"/>
                <w:color w:val="000000"/>
                <w:sz w:val="28"/>
                <w:szCs w:val="28"/>
              </w:rPr>
              <w:t>1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9761D" w:rsidRPr="0079761D" w:rsidRDefault="0079761D" w:rsidP="0079761D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</w:rPr>
            </w:pPr>
            <w:r w:rsidRPr="0079761D">
              <w:rPr>
                <w:rFonts w:ascii="Calibri" w:hAnsi="Calibri" w:cs="Calibri"/>
                <w:color w:val="000000"/>
                <w:sz w:val="28"/>
                <w:szCs w:val="28"/>
              </w:rPr>
              <w:t> </w:t>
            </w:r>
          </w:p>
        </w:tc>
      </w:tr>
      <w:tr w:rsidR="0079761D" w:rsidRPr="0079761D" w:rsidTr="0079761D">
        <w:trPr>
          <w:trHeight w:val="37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9761D" w:rsidRPr="0079761D" w:rsidRDefault="0079761D" w:rsidP="0079761D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</w:rPr>
            </w:pPr>
            <w:r w:rsidRPr="0079761D">
              <w:rPr>
                <w:rFonts w:ascii="Calibri" w:hAnsi="Calibri" w:cs="Calibri"/>
                <w:color w:val="000000"/>
                <w:sz w:val="28"/>
                <w:szCs w:val="28"/>
              </w:rPr>
              <w:t>1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9761D" w:rsidRPr="0079761D" w:rsidRDefault="0079761D" w:rsidP="0079761D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</w:rPr>
            </w:pPr>
            <w:r w:rsidRPr="0079761D">
              <w:rPr>
                <w:rFonts w:ascii="Calibri" w:hAnsi="Calibri" w:cs="Calibri"/>
                <w:color w:val="000000"/>
                <w:sz w:val="28"/>
                <w:szCs w:val="28"/>
              </w:rPr>
              <w:t> </w:t>
            </w:r>
          </w:p>
        </w:tc>
      </w:tr>
      <w:tr w:rsidR="0079761D" w:rsidRPr="0079761D" w:rsidTr="0079761D">
        <w:trPr>
          <w:trHeight w:val="37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9761D" w:rsidRPr="0079761D" w:rsidRDefault="0079761D" w:rsidP="0079761D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</w:rPr>
            </w:pPr>
            <w:r w:rsidRPr="0079761D">
              <w:rPr>
                <w:rFonts w:ascii="Calibri" w:hAnsi="Calibri" w:cs="Calibri"/>
                <w:color w:val="000000"/>
                <w:sz w:val="28"/>
                <w:szCs w:val="28"/>
              </w:rPr>
              <w:t>2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9761D" w:rsidRPr="0079761D" w:rsidRDefault="0079761D" w:rsidP="0079761D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</w:rPr>
            </w:pPr>
            <w:r w:rsidRPr="0079761D">
              <w:rPr>
                <w:rFonts w:ascii="Calibri" w:hAnsi="Calibri" w:cs="Calibri"/>
                <w:color w:val="000000"/>
                <w:sz w:val="28"/>
                <w:szCs w:val="28"/>
              </w:rPr>
              <w:t> </w:t>
            </w:r>
          </w:p>
        </w:tc>
      </w:tr>
      <w:tr w:rsidR="0079761D" w:rsidRPr="0079761D" w:rsidTr="0079761D">
        <w:trPr>
          <w:trHeight w:val="37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9761D" w:rsidRPr="0079761D" w:rsidRDefault="0079761D" w:rsidP="0079761D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</w:rPr>
            </w:pPr>
            <w:r w:rsidRPr="0079761D">
              <w:rPr>
                <w:rFonts w:ascii="Calibri" w:hAnsi="Calibri" w:cs="Calibri"/>
                <w:color w:val="000000"/>
                <w:sz w:val="28"/>
                <w:szCs w:val="28"/>
              </w:rPr>
              <w:t>2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9761D" w:rsidRPr="0079761D" w:rsidRDefault="0079761D" w:rsidP="0079761D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</w:rPr>
            </w:pPr>
            <w:r w:rsidRPr="0079761D">
              <w:rPr>
                <w:rFonts w:ascii="Calibri" w:hAnsi="Calibri" w:cs="Calibri"/>
                <w:color w:val="000000"/>
                <w:sz w:val="28"/>
                <w:szCs w:val="28"/>
              </w:rPr>
              <w:t> </w:t>
            </w:r>
          </w:p>
        </w:tc>
      </w:tr>
      <w:tr w:rsidR="0079761D" w:rsidRPr="0079761D" w:rsidTr="0079761D">
        <w:trPr>
          <w:trHeight w:val="37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9761D" w:rsidRPr="0079761D" w:rsidRDefault="0079761D" w:rsidP="0079761D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</w:rPr>
            </w:pPr>
            <w:r w:rsidRPr="0079761D">
              <w:rPr>
                <w:rFonts w:ascii="Calibri" w:hAnsi="Calibri" w:cs="Calibri"/>
                <w:color w:val="000000"/>
                <w:sz w:val="28"/>
                <w:szCs w:val="28"/>
              </w:rPr>
              <w:t>3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9761D" w:rsidRPr="0079761D" w:rsidRDefault="0079761D" w:rsidP="0079761D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</w:rPr>
            </w:pPr>
            <w:r w:rsidRPr="0079761D">
              <w:rPr>
                <w:rFonts w:ascii="Calibri" w:hAnsi="Calibri" w:cs="Calibri"/>
                <w:color w:val="000000"/>
                <w:sz w:val="28"/>
                <w:szCs w:val="28"/>
              </w:rPr>
              <w:t> </w:t>
            </w:r>
          </w:p>
        </w:tc>
      </w:tr>
      <w:tr w:rsidR="0079761D" w:rsidRPr="0079761D" w:rsidTr="0079761D">
        <w:trPr>
          <w:trHeight w:val="37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9761D" w:rsidRPr="0079761D" w:rsidRDefault="0079761D" w:rsidP="0079761D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</w:rPr>
            </w:pPr>
            <w:r w:rsidRPr="0079761D">
              <w:rPr>
                <w:rFonts w:ascii="Calibri" w:hAnsi="Calibri" w:cs="Calibri"/>
                <w:color w:val="000000"/>
                <w:sz w:val="28"/>
                <w:szCs w:val="28"/>
              </w:rPr>
              <w:t>3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9761D" w:rsidRPr="0079761D" w:rsidRDefault="0079761D" w:rsidP="0079761D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</w:rPr>
            </w:pPr>
            <w:r w:rsidRPr="0079761D">
              <w:rPr>
                <w:rFonts w:ascii="Calibri" w:hAnsi="Calibri" w:cs="Calibri"/>
                <w:color w:val="000000"/>
                <w:sz w:val="28"/>
                <w:szCs w:val="28"/>
              </w:rPr>
              <w:t> </w:t>
            </w:r>
          </w:p>
        </w:tc>
      </w:tr>
      <w:tr w:rsidR="0079761D" w:rsidRPr="0079761D" w:rsidTr="0079761D">
        <w:trPr>
          <w:trHeight w:val="37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9761D" w:rsidRPr="0079761D" w:rsidRDefault="0079761D" w:rsidP="0079761D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</w:rPr>
            </w:pPr>
            <w:r w:rsidRPr="0079761D">
              <w:rPr>
                <w:rFonts w:ascii="Calibri" w:hAnsi="Calibri" w:cs="Calibri"/>
                <w:color w:val="000000"/>
                <w:sz w:val="28"/>
                <w:szCs w:val="28"/>
              </w:rPr>
              <w:t>4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9761D" w:rsidRPr="0079761D" w:rsidRDefault="0079761D" w:rsidP="0079761D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</w:rPr>
            </w:pPr>
            <w:r w:rsidRPr="0079761D">
              <w:rPr>
                <w:rFonts w:ascii="Calibri" w:hAnsi="Calibri" w:cs="Calibri"/>
                <w:color w:val="000000"/>
                <w:sz w:val="28"/>
                <w:szCs w:val="28"/>
              </w:rPr>
              <w:t> </w:t>
            </w:r>
          </w:p>
        </w:tc>
      </w:tr>
      <w:tr w:rsidR="0079761D" w:rsidRPr="0079761D" w:rsidTr="0079761D">
        <w:trPr>
          <w:trHeight w:val="37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9761D" w:rsidRPr="0079761D" w:rsidRDefault="0079761D" w:rsidP="0079761D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</w:rPr>
            </w:pPr>
            <w:r w:rsidRPr="0079761D">
              <w:rPr>
                <w:rFonts w:ascii="Calibri" w:hAnsi="Calibri" w:cs="Calibri"/>
                <w:color w:val="000000"/>
                <w:sz w:val="28"/>
                <w:szCs w:val="28"/>
              </w:rPr>
              <w:t>4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9761D" w:rsidRPr="0079761D" w:rsidRDefault="0079761D" w:rsidP="0079761D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</w:rPr>
            </w:pPr>
            <w:r w:rsidRPr="0079761D">
              <w:rPr>
                <w:rFonts w:ascii="Calibri" w:hAnsi="Calibri" w:cs="Calibri"/>
                <w:color w:val="000000"/>
                <w:sz w:val="28"/>
                <w:szCs w:val="28"/>
              </w:rPr>
              <w:t> </w:t>
            </w:r>
          </w:p>
        </w:tc>
      </w:tr>
      <w:tr w:rsidR="0079761D" w:rsidRPr="0079761D" w:rsidTr="0079761D">
        <w:trPr>
          <w:trHeight w:val="37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9761D" w:rsidRPr="0079761D" w:rsidRDefault="0079761D" w:rsidP="0079761D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</w:rPr>
            </w:pPr>
            <w:r w:rsidRPr="0079761D">
              <w:rPr>
                <w:rFonts w:ascii="Calibri" w:hAnsi="Calibri" w:cs="Calibri"/>
                <w:color w:val="000000"/>
                <w:sz w:val="28"/>
                <w:szCs w:val="28"/>
              </w:rPr>
              <w:t>5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9761D" w:rsidRPr="0079761D" w:rsidRDefault="0079761D" w:rsidP="0079761D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</w:rPr>
            </w:pPr>
            <w:r w:rsidRPr="0079761D">
              <w:rPr>
                <w:rFonts w:ascii="Calibri" w:hAnsi="Calibri" w:cs="Calibri"/>
                <w:color w:val="000000"/>
                <w:sz w:val="28"/>
                <w:szCs w:val="28"/>
              </w:rPr>
              <w:t> </w:t>
            </w:r>
          </w:p>
        </w:tc>
      </w:tr>
      <w:tr w:rsidR="0079761D" w:rsidRPr="0079761D" w:rsidTr="0079761D">
        <w:trPr>
          <w:trHeight w:val="37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9761D" w:rsidRPr="0079761D" w:rsidRDefault="0079761D" w:rsidP="0079761D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</w:rPr>
            </w:pPr>
            <w:r w:rsidRPr="0079761D">
              <w:rPr>
                <w:rFonts w:ascii="Calibri" w:hAnsi="Calibri" w:cs="Calibri"/>
                <w:color w:val="000000"/>
                <w:sz w:val="28"/>
                <w:szCs w:val="28"/>
              </w:rPr>
              <w:t>5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9761D" w:rsidRPr="0079761D" w:rsidRDefault="0079761D" w:rsidP="0079761D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</w:rPr>
            </w:pPr>
            <w:r w:rsidRPr="0079761D">
              <w:rPr>
                <w:rFonts w:ascii="Calibri" w:hAnsi="Calibri" w:cs="Calibri"/>
                <w:color w:val="000000"/>
                <w:sz w:val="28"/>
                <w:szCs w:val="28"/>
              </w:rPr>
              <w:t> </w:t>
            </w:r>
          </w:p>
        </w:tc>
      </w:tr>
      <w:tr w:rsidR="0079761D" w:rsidRPr="0079761D" w:rsidTr="0079761D">
        <w:trPr>
          <w:trHeight w:val="37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9761D" w:rsidRPr="0079761D" w:rsidRDefault="0079761D" w:rsidP="0079761D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</w:rPr>
            </w:pPr>
            <w:r w:rsidRPr="0079761D">
              <w:rPr>
                <w:rFonts w:ascii="Calibri" w:hAnsi="Calibri" w:cs="Calibri"/>
                <w:color w:val="000000"/>
                <w:sz w:val="28"/>
                <w:szCs w:val="28"/>
              </w:rPr>
              <w:t>6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9761D" w:rsidRPr="0079761D" w:rsidRDefault="0079761D" w:rsidP="0079761D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</w:rPr>
            </w:pPr>
            <w:r w:rsidRPr="0079761D">
              <w:rPr>
                <w:rFonts w:ascii="Calibri" w:hAnsi="Calibri" w:cs="Calibri"/>
                <w:color w:val="000000"/>
                <w:sz w:val="28"/>
                <w:szCs w:val="28"/>
              </w:rPr>
              <w:t> </w:t>
            </w:r>
          </w:p>
        </w:tc>
      </w:tr>
    </w:tbl>
    <w:p w:rsidR="0079761D" w:rsidRDefault="0015398E" w:rsidP="0079761D">
      <w:pPr>
        <w:pStyle w:val="ListParagraph"/>
        <w:ind w:left="1440"/>
      </w:pPr>
      <w:r>
        <w:rPr>
          <w:noProof/>
        </w:rPr>
        <w:drawing>
          <wp:anchor distT="0" distB="0" distL="114300" distR="114300" simplePos="0" relativeHeight="251679232" behindDoc="1" locked="0" layoutInCell="1" allowOverlap="1">
            <wp:simplePos x="0" y="0"/>
            <wp:positionH relativeFrom="column">
              <wp:posOffset>-409575</wp:posOffset>
            </wp:positionH>
            <wp:positionV relativeFrom="paragraph">
              <wp:posOffset>138430</wp:posOffset>
            </wp:positionV>
            <wp:extent cx="3848100" cy="4295775"/>
            <wp:effectExtent l="19050" t="0" r="0" b="0"/>
            <wp:wrapNone/>
            <wp:docPr id="25" name="Picture 25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[image]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 t="9264" r="703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8100" cy="4295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9761D" w:rsidRDefault="0079761D" w:rsidP="0079761D">
      <w:pPr>
        <w:rPr>
          <w:b/>
          <w:noProof/>
          <w:sz w:val="28"/>
          <w:szCs w:val="28"/>
        </w:rPr>
      </w:pPr>
    </w:p>
    <w:p w:rsidR="0079761D" w:rsidRDefault="0079761D" w:rsidP="0079761D">
      <w:pPr>
        <w:rPr>
          <w:b/>
          <w:noProof/>
          <w:sz w:val="28"/>
          <w:szCs w:val="28"/>
        </w:rPr>
      </w:pPr>
    </w:p>
    <w:p w:rsidR="0079761D" w:rsidRDefault="0079761D" w:rsidP="0079761D">
      <w:pPr>
        <w:rPr>
          <w:b/>
          <w:noProof/>
          <w:sz w:val="28"/>
          <w:szCs w:val="28"/>
        </w:rPr>
      </w:pPr>
    </w:p>
    <w:p w:rsidR="0079761D" w:rsidRDefault="0079761D" w:rsidP="0079761D">
      <w:pPr>
        <w:rPr>
          <w:b/>
          <w:noProof/>
          <w:sz w:val="28"/>
          <w:szCs w:val="28"/>
        </w:rPr>
      </w:pPr>
    </w:p>
    <w:p w:rsidR="0079761D" w:rsidRDefault="0079761D" w:rsidP="0079761D">
      <w:pPr>
        <w:rPr>
          <w:b/>
          <w:noProof/>
          <w:sz w:val="28"/>
          <w:szCs w:val="28"/>
        </w:rPr>
      </w:pPr>
    </w:p>
    <w:p w:rsidR="0079761D" w:rsidRDefault="0079761D" w:rsidP="0079761D">
      <w:pPr>
        <w:rPr>
          <w:b/>
          <w:noProof/>
          <w:sz w:val="28"/>
          <w:szCs w:val="28"/>
        </w:rPr>
      </w:pPr>
    </w:p>
    <w:p w:rsidR="0079761D" w:rsidRDefault="0079761D" w:rsidP="0079761D">
      <w:pPr>
        <w:rPr>
          <w:b/>
          <w:noProof/>
          <w:sz w:val="28"/>
          <w:szCs w:val="28"/>
        </w:rPr>
      </w:pPr>
    </w:p>
    <w:p w:rsidR="0079761D" w:rsidRDefault="0079761D" w:rsidP="0079761D">
      <w:pPr>
        <w:rPr>
          <w:b/>
          <w:noProof/>
          <w:sz w:val="28"/>
          <w:szCs w:val="28"/>
        </w:rPr>
      </w:pPr>
    </w:p>
    <w:p w:rsidR="0079761D" w:rsidRDefault="0079761D" w:rsidP="0079761D">
      <w:pPr>
        <w:rPr>
          <w:b/>
          <w:noProof/>
          <w:sz w:val="28"/>
          <w:szCs w:val="28"/>
        </w:rPr>
      </w:pPr>
    </w:p>
    <w:p w:rsidR="0079761D" w:rsidRDefault="0079761D" w:rsidP="0079761D">
      <w:pPr>
        <w:rPr>
          <w:b/>
          <w:noProof/>
          <w:sz w:val="28"/>
          <w:szCs w:val="28"/>
        </w:rPr>
      </w:pPr>
    </w:p>
    <w:p w:rsidR="0079761D" w:rsidRDefault="0079761D" w:rsidP="0079761D">
      <w:pPr>
        <w:rPr>
          <w:b/>
          <w:noProof/>
          <w:sz w:val="28"/>
          <w:szCs w:val="28"/>
        </w:rPr>
      </w:pPr>
    </w:p>
    <w:p w:rsidR="0079761D" w:rsidRDefault="0079761D" w:rsidP="0079761D">
      <w:pPr>
        <w:rPr>
          <w:b/>
          <w:noProof/>
          <w:sz w:val="28"/>
          <w:szCs w:val="28"/>
        </w:rPr>
      </w:pPr>
    </w:p>
    <w:p w:rsidR="0079761D" w:rsidRDefault="0079761D" w:rsidP="0079761D">
      <w:pPr>
        <w:rPr>
          <w:b/>
          <w:noProof/>
          <w:sz w:val="28"/>
          <w:szCs w:val="28"/>
        </w:rPr>
      </w:pPr>
    </w:p>
    <w:p w:rsidR="0079761D" w:rsidRDefault="0079761D" w:rsidP="0079761D">
      <w:pPr>
        <w:rPr>
          <w:b/>
          <w:noProof/>
          <w:sz w:val="28"/>
          <w:szCs w:val="28"/>
        </w:rPr>
      </w:pPr>
    </w:p>
    <w:p w:rsidR="0079761D" w:rsidRDefault="0079761D" w:rsidP="0079761D">
      <w:pPr>
        <w:rPr>
          <w:b/>
          <w:noProof/>
          <w:sz w:val="28"/>
          <w:szCs w:val="28"/>
        </w:rPr>
      </w:pPr>
    </w:p>
    <w:p w:rsidR="0079761D" w:rsidRDefault="007E7316" w:rsidP="0079761D">
      <w:pPr>
        <w:rPr>
          <w:b/>
          <w:sz w:val="28"/>
          <w:szCs w:val="28"/>
        </w:rPr>
      </w:pP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</w:p>
    <w:p w:rsidR="0079761D" w:rsidRDefault="0079761D" w:rsidP="0079761D">
      <w:pPr>
        <w:rPr>
          <w:b/>
          <w:sz w:val="28"/>
          <w:szCs w:val="28"/>
        </w:rPr>
      </w:pPr>
    </w:p>
    <w:p w:rsidR="0079761D" w:rsidRDefault="0079761D" w:rsidP="0079761D">
      <w:pPr>
        <w:rPr>
          <w:b/>
          <w:sz w:val="28"/>
          <w:szCs w:val="28"/>
        </w:rPr>
      </w:pPr>
    </w:p>
    <w:p w:rsidR="0079761D" w:rsidRDefault="0079761D" w:rsidP="0079761D">
      <w:pPr>
        <w:rPr>
          <w:b/>
          <w:sz w:val="28"/>
          <w:szCs w:val="28"/>
        </w:rPr>
      </w:pPr>
    </w:p>
    <w:p w:rsidR="007B0D8C" w:rsidRDefault="007B0D8C" w:rsidP="0079761D">
      <w:pPr>
        <w:rPr>
          <w:i/>
        </w:rPr>
      </w:pPr>
    </w:p>
    <w:p w:rsidR="0079761D" w:rsidRDefault="0079761D" w:rsidP="0079761D">
      <w:pPr>
        <w:rPr>
          <w:i/>
        </w:rPr>
      </w:pPr>
    </w:p>
    <w:p w:rsidR="00FD78B4" w:rsidRPr="007B0D8C" w:rsidRDefault="00D94FC6" w:rsidP="0015398E">
      <w:pPr>
        <w:ind w:left="360"/>
      </w:pPr>
      <w:r>
        <w:t>B.</w:t>
      </w:r>
      <w:r>
        <w:tab/>
      </w:r>
      <w:r w:rsidR="00BD7FDD" w:rsidRPr="007B0D8C">
        <w:t xml:space="preserve">Use the formula from above to calculate </w:t>
      </w:r>
      <w:proofErr w:type="spellStart"/>
      <w:r w:rsidR="00BD7FDD" w:rsidRPr="007B0D8C">
        <w:rPr>
          <w:b/>
        </w:rPr>
        <w:t>A</w:t>
      </w:r>
      <w:r w:rsidR="00BD7FDD" w:rsidRPr="007B0D8C">
        <w:rPr>
          <w:b/>
          <w:vertAlign w:val="subscript"/>
        </w:rPr>
        <w:t>RoC</w:t>
      </w:r>
      <w:proofErr w:type="spellEnd"/>
      <w:r w:rsidR="00BD7FDD" w:rsidRPr="007B0D8C">
        <w:t xml:space="preserve"> </w:t>
      </w:r>
      <w:r w:rsidR="00FD78B4" w:rsidRPr="007B0D8C">
        <w:t>over the following intervals</w:t>
      </w:r>
      <w:r>
        <w:t xml:space="preserve"> </w:t>
      </w:r>
      <w:r w:rsidRPr="0033244B">
        <w:t>(use the correct units)</w:t>
      </w:r>
      <w:r w:rsidR="00FD78B4" w:rsidRPr="007B0D8C">
        <w:t>:</w:t>
      </w:r>
    </w:p>
    <w:p w:rsidR="00FD78B4" w:rsidRPr="00D94FC6" w:rsidRDefault="00FD78B4" w:rsidP="00A60E56">
      <w:r>
        <w:rPr>
          <w:sz w:val="28"/>
          <w:szCs w:val="28"/>
        </w:rPr>
        <w:tab/>
      </w:r>
      <w:r w:rsidR="00D94FC6">
        <w:rPr>
          <w:sz w:val="28"/>
          <w:szCs w:val="28"/>
        </w:rPr>
        <w:tab/>
      </w:r>
      <w:r w:rsidR="00D94FC6" w:rsidRPr="00D94FC6">
        <w:t>1</w:t>
      </w:r>
      <w:r w:rsidRPr="00D94FC6">
        <w:t>.)</w:t>
      </w:r>
      <w:r w:rsidRPr="00D94FC6">
        <w:tab/>
      </w:r>
      <w:r w:rsidRPr="00D94FC6">
        <w:tab/>
      </w:r>
      <w:r w:rsidRPr="00D94FC6">
        <w:rPr>
          <w:position w:val="-6"/>
        </w:rPr>
        <w:object w:dxaOrig="1080" w:dyaOrig="279">
          <v:shape id="_x0000_i1036" type="#_x0000_t75" style="width:54pt;height:14.25pt" o:ole="">
            <v:imagedata r:id="rId31" o:title=""/>
          </v:shape>
          <o:OLEObject Type="Embed" ProgID="Equation.DSMT4" ShapeID="_x0000_i1036" DrawAspect="Content" ObjectID="_1518256497" r:id="rId32"/>
        </w:object>
      </w:r>
      <w:r w:rsidR="00D94FC6" w:rsidRPr="00D94FC6">
        <w:tab/>
      </w:r>
      <w:r w:rsidR="00D94FC6" w:rsidRPr="00D94FC6">
        <w:tab/>
      </w:r>
      <w:r w:rsidR="00D94FC6" w:rsidRPr="00D94FC6">
        <w:tab/>
      </w:r>
      <w:r w:rsidR="00D94FC6" w:rsidRPr="00D94FC6">
        <w:tab/>
      </w:r>
      <w:r w:rsidR="00D94FC6" w:rsidRPr="00D94FC6">
        <w:tab/>
      </w:r>
      <w:r w:rsidR="00D94FC6" w:rsidRPr="00D94FC6">
        <w:tab/>
      </w:r>
      <w:r w:rsidR="00D94FC6" w:rsidRPr="00D94FC6">
        <w:tab/>
      </w:r>
      <w:r w:rsidR="00D94FC6" w:rsidRPr="00D94FC6">
        <w:tab/>
      </w:r>
      <w:r w:rsidR="00D94FC6" w:rsidRPr="00D94FC6">
        <w:tab/>
      </w:r>
      <w:r w:rsidR="0015398E">
        <w:tab/>
      </w:r>
      <w:r w:rsidR="00D94FC6" w:rsidRPr="00D94FC6">
        <w:t>2</w:t>
      </w:r>
      <w:r w:rsidRPr="00D94FC6">
        <w:t>.)</w:t>
      </w:r>
      <w:r w:rsidRPr="00D94FC6">
        <w:tab/>
        <w:t xml:space="preserve"> </w:t>
      </w:r>
      <w:r w:rsidRPr="00D94FC6">
        <w:tab/>
      </w:r>
      <w:r w:rsidRPr="00D94FC6">
        <w:rPr>
          <w:position w:val="-6"/>
        </w:rPr>
        <w:object w:dxaOrig="1100" w:dyaOrig="279">
          <v:shape id="_x0000_i1037" type="#_x0000_t75" style="width:54.75pt;height:14.25pt" o:ole="">
            <v:imagedata r:id="rId33" o:title=""/>
          </v:shape>
          <o:OLEObject Type="Embed" ProgID="Equation.DSMT4" ShapeID="_x0000_i1037" DrawAspect="Content" ObjectID="_1518256498" r:id="rId34"/>
        </w:object>
      </w:r>
      <w:r w:rsidRPr="00D94FC6">
        <w:tab/>
      </w:r>
    </w:p>
    <w:p w:rsidR="007E7316" w:rsidRPr="00D94FC6" w:rsidRDefault="007E7316" w:rsidP="00A60E56">
      <w:pPr>
        <w:rPr>
          <w:i/>
        </w:rPr>
      </w:pPr>
    </w:p>
    <w:p w:rsidR="007E7316" w:rsidRDefault="007E7316" w:rsidP="00A60E56">
      <w:pPr>
        <w:rPr>
          <w:i/>
        </w:rPr>
      </w:pPr>
    </w:p>
    <w:p w:rsidR="00E17613" w:rsidRPr="00D94FC6" w:rsidRDefault="00E17613" w:rsidP="00A60E56">
      <w:pPr>
        <w:rPr>
          <w:i/>
        </w:rPr>
      </w:pPr>
    </w:p>
    <w:p w:rsidR="007E7316" w:rsidRPr="00D94FC6" w:rsidRDefault="007E7316" w:rsidP="00A60E56">
      <w:pPr>
        <w:rPr>
          <w:i/>
        </w:rPr>
      </w:pPr>
    </w:p>
    <w:p w:rsidR="007B0D8C" w:rsidRDefault="00FD78B4" w:rsidP="00A60E56">
      <w:r w:rsidRPr="00D94FC6">
        <w:rPr>
          <w:i/>
        </w:rPr>
        <w:tab/>
      </w:r>
      <w:r w:rsidRPr="00D94FC6">
        <w:rPr>
          <w:i/>
        </w:rPr>
        <w:tab/>
      </w:r>
      <w:r w:rsidR="00D94FC6" w:rsidRPr="00D94FC6">
        <w:t>3</w:t>
      </w:r>
      <w:r w:rsidRPr="00D94FC6">
        <w:t>.)</w:t>
      </w:r>
      <w:r w:rsidRPr="00D94FC6">
        <w:tab/>
      </w:r>
      <w:r w:rsidRPr="00D94FC6">
        <w:tab/>
      </w:r>
      <w:r w:rsidRPr="00D94FC6">
        <w:rPr>
          <w:position w:val="-6"/>
        </w:rPr>
        <w:object w:dxaOrig="1100" w:dyaOrig="279">
          <v:shape id="_x0000_i1038" type="#_x0000_t75" style="width:54.75pt;height:14.25pt" o:ole="">
            <v:imagedata r:id="rId35" o:title=""/>
          </v:shape>
          <o:OLEObject Type="Embed" ProgID="Equation.DSMT4" ShapeID="_x0000_i1038" DrawAspect="Content" ObjectID="_1518256499" r:id="rId36"/>
        </w:object>
      </w:r>
      <w:r w:rsidR="00D94FC6" w:rsidRPr="00D94FC6">
        <w:tab/>
      </w:r>
      <w:r w:rsidR="00D94FC6" w:rsidRPr="00D94FC6">
        <w:tab/>
      </w:r>
      <w:r w:rsidR="00D94FC6" w:rsidRPr="00D94FC6">
        <w:tab/>
      </w:r>
      <w:r w:rsidR="00D94FC6" w:rsidRPr="00D94FC6">
        <w:tab/>
      </w:r>
      <w:r w:rsidR="00D94FC6" w:rsidRPr="00D94FC6">
        <w:tab/>
      </w:r>
      <w:r w:rsidR="00D94FC6" w:rsidRPr="00D94FC6">
        <w:tab/>
      </w:r>
      <w:r w:rsidR="00D94FC6" w:rsidRPr="00D94FC6">
        <w:tab/>
      </w:r>
      <w:r w:rsidR="00D94FC6" w:rsidRPr="00D94FC6">
        <w:tab/>
      </w:r>
      <w:r w:rsidR="00D94FC6" w:rsidRPr="00D94FC6">
        <w:tab/>
      </w:r>
      <w:r w:rsidR="0015398E">
        <w:tab/>
      </w:r>
      <w:r w:rsidR="00D94FC6" w:rsidRPr="00D94FC6">
        <w:t>4</w:t>
      </w:r>
      <w:r w:rsidRPr="00D94FC6">
        <w:t>.)</w:t>
      </w:r>
      <w:r w:rsidRPr="00D94FC6">
        <w:tab/>
      </w:r>
      <w:r w:rsidRPr="00D94FC6">
        <w:tab/>
      </w:r>
      <w:r w:rsidRPr="00D94FC6">
        <w:rPr>
          <w:position w:val="-6"/>
        </w:rPr>
        <w:object w:dxaOrig="1080" w:dyaOrig="279">
          <v:shape id="_x0000_i1039" type="#_x0000_t75" style="width:54pt;height:14.25pt" o:ole="">
            <v:imagedata r:id="rId37" o:title=""/>
          </v:shape>
          <o:OLEObject Type="Embed" ProgID="Equation.DSMT4" ShapeID="_x0000_i1039" DrawAspect="Content" ObjectID="_1518256500" r:id="rId38"/>
        </w:object>
      </w:r>
      <w:r w:rsidRPr="00D94FC6">
        <w:tab/>
      </w:r>
    </w:p>
    <w:p w:rsidR="00E17613" w:rsidRPr="00E17613" w:rsidRDefault="00E17613" w:rsidP="00A60E56"/>
    <w:p w:rsidR="007B0D8C" w:rsidRPr="00D94FC6" w:rsidRDefault="007B0D8C" w:rsidP="00A60E56">
      <w:pPr>
        <w:rPr>
          <w:b/>
        </w:rPr>
      </w:pPr>
    </w:p>
    <w:p w:rsidR="007B0D8C" w:rsidRDefault="007B0D8C" w:rsidP="00A60E56">
      <w:pPr>
        <w:rPr>
          <w:b/>
        </w:rPr>
      </w:pPr>
    </w:p>
    <w:p w:rsidR="0079761D" w:rsidRPr="00D94FC6" w:rsidRDefault="0079761D" w:rsidP="00A60E56">
      <w:pPr>
        <w:rPr>
          <w:b/>
        </w:rPr>
      </w:pPr>
    </w:p>
    <w:p w:rsidR="003F2125" w:rsidRDefault="00E17613" w:rsidP="00E17613">
      <w:pPr>
        <w:pStyle w:val="ListParagraph"/>
        <w:numPr>
          <w:ilvl w:val="0"/>
          <w:numId w:val="6"/>
        </w:numPr>
      </w:pPr>
      <w:r>
        <w:t>What do your computations in part B tell you about the projectile?</w:t>
      </w:r>
    </w:p>
    <w:p w:rsidR="00E17613" w:rsidRDefault="00E17613" w:rsidP="00E17613">
      <w:pPr>
        <w:pStyle w:val="ListParagraph"/>
        <w:ind w:left="1440"/>
      </w:pPr>
    </w:p>
    <w:p w:rsidR="00E17613" w:rsidRPr="00E17613" w:rsidRDefault="00E17613" w:rsidP="00E17613">
      <w:pPr>
        <w:pStyle w:val="ListParagraph"/>
        <w:ind w:left="1440"/>
      </w:pPr>
    </w:p>
    <w:p w:rsidR="003F2125" w:rsidRPr="00E17613" w:rsidRDefault="00E17613" w:rsidP="00E17613">
      <w:pPr>
        <w:ind w:left="1440" w:hanging="360"/>
      </w:pPr>
      <w:r>
        <w:t>D</w:t>
      </w:r>
      <w:r w:rsidR="00D94FC6" w:rsidRPr="00E17613">
        <w:t>.</w:t>
      </w:r>
      <w:r w:rsidR="00D94FC6" w:rsidRPr="00E17613">
        <w:tab/>
        <w:t>Use a ruler to draw the secant lines going through the pairs of points</w:t>
      </w:r>
      <w:r>
        <w:t>.  Do the direction of the lines confirm the signs of your computations in part B?</w:t>
      </w:r>
      <w:r w:rsidR="00D94FC6" w:rsidRPr="00E17613">
        <w:t xml:space="preserve"> </w:t>
      </w:r>
    </w:p>
    <w:p w:rsidR="007676D1" w:rsidRPr="00701C5F" w:rsidRDefault="007676D1" w:rsidP="004510E9">
      <w:r w:rsidRPr="004510E9">
        <w:rPr>
          <w:b/>
          <w:sz w:val="28"/>
          <w:szCs w:val="28"/>
        </w:rPr>
        <w:tab/>
      </w:r>
      <w:r w:rsidRPr="004510E9">
        <w:rPr>
          <w:b/>
          <w:sz w:val="28"/>
          <w:szCs w:val="28"/>
        </w:rPr>
        <w:tab/>
      </w:r>
      <w:r w:rsidRPr="004510E9">
        <w:rPr>
          <w:b/>
          <w:sz w:val="28"/>
          <w:szCs w:val="28"/>
        </w:rPr>
        <w:tab/>
      </w:r>
      <w:r w:rsidRPr="004510E9">
        <w:rPr>
          <w:b/>
          <w:sz w:val="28"/>
          <w:szCs w:val="28"/>
        </w:rPr>
        <w:tab/>
      </w:r>
      <w:r w:rsidRPr="004510E9">
        <w:rPr>
          <w:b/>
          <w:sz w:val="28"/>
          <w:szCs w:val="28"/>
        </w:rPr>
        <w:tab/>
      </w:r>
      <w:r w:rsidRPr="004510E9">
        <w:rPr>
          <w:b/>
          <w:sz w:val="28"/>
          <w:szCs w:val="28"/>
        </w:rPr>
        <w:tab/>
      </w:r>
      <w:r w:rsidRPr="004510E9">
        <w:rPr>
          <w:b/>
          <w:sz w:val="28"/>
          <w:szCs w:val="28"/>
        </w:rPr>
        <w:tab/>
      </w:r>
      <w:r w:rsidRPr="004510E9">
        <w:rPr>
          <w:b/>
          <w:sz w:val="28"/>
          <w:szCs w:val="28"/>
        </w:rPr>
        <w:tab/>
      </w:r>
      <w:r w:rsidRPr="004510E9">
        <w:rPr>
          <w:b/>
          <w:sz w:val="28"/>
          <w:szCs w:val="28"/>
        </w:rPr>
        <w:tab/>
      </w:r>
      <w:r w:rsidRPr="004510E9">
        <w:rPr>
          <w:b/>
          <w:sz w:val="28"/>
          <w:szCs w:val="28"/>
        </w:rPr>
        <w:tab/>
      </w:r>
      <w:r w:rsidRPr="004510E9">
        <w:rPr>
          <w:b/>
          <w:sz w:val="28"/>
          <w:szCs w:val="28"/>
        </w:rPr>
        <w:tab/>
      </w:r>
      <w:r w:rsidR="00701C5F" w:rsidRPr="004510E9">
        <w:rPr>
          <w:b/>
          <w:sz w:val="28"/>
          <w:szCs w:val="28"/>
        </w:rPr>
        <w:tab/>
      </w:r>
      <w:r w:rsidR="00701C5F" w:rsidRPr="004510E9">
        <w:rPr>
          <w:b/>
          <w:sz w:val="28"/>
          <w:szCs w:val="28"/>
        </w:rPr>
        <w:tab/>
      </w:r>
      <w:r w:rsidR="00701C5F" w:rsidRPr="004510E9">
        <w:rPr>
          <w:b/>
          <w:sz w:val="28"/>
          <w:szCs w:val="28"/>
        </w:rPr>
        <w:tab/>
      </w:r>
      <w:r w:rsidR="00701C5F" w:rsidRPr="004510E9">
        <w:rPr>
          <w:b/>
          <w:sz w:val="28"/>
          <w:szCs w:val="28"/>
        </w:rPr>
        <w:tab/>
      </w:r>
      <w:r w:rsidR="00701C5F" w:rsidRPr="004510E9">
        <w:rPr>
          <w:b/>
          <w:sz w:val="28"/>
          <w:szCs w:val="28"/>
        </w:rPr>
        <w:tab/>
      </w:r>
      <w:r w:rsidR="00701C5F" w:rsidRPr="004510E9">
        <w:rPr>
          <w:b/>
          <w:sz w:val="28"/>
          <w:szCs w:val="28"/>
        </w:rPr>
        <w:tab/>
      </w:r>
      <w:r w:rsidR="00701C5F" w:rsidRPr="004510E9">
        <w:rPr>
          <w:b/>
          <w:sz w:val="28"/>
          <w:szCs w:val="28"/>
        </w:rPr>
        <w:tab/>
      </w:r>
    </w:p>
    <w:p w:rsidR="0015398E" w:rsidRDefault="0015398E" w:rsidP="00A60E56">
      <w:pPr>
        <w:rPr>
          <w:b/>
        </w:rPr>
      </w:pPr>
    </w:p>
    <w:p w:rsidR="007676D1" w:rsidRPr="00701C5F" w:rsidRDefault="0015398E" w:rsidP="00A60E56">
      <w:r>
        <w:rPr>
          <w:b/>
        </w:rPr>
        <w:lastRenderedPageBreak/>
        <w:t>***</w:t>
      </w:r>
      <w:r w:rsidR="008C6051" w:rsidRPr="00701C5F">
        <w:rPr>
          <w:b/>
        </w:rPr>
        <w:t xml:space="preserve">Average Velocity </w:t>
      </w:r>
      <w:r w:rsidR="0094481E" w:rsidRPr="00701C5F">
        <w:t xml:space="preserve">over an interval </w:t>
      </w:r>
      <w:r w:rsidR="008C6051" w:rsidRPr="00701C5F">
        <w:t xml:space="preserve">– the average rate of change of </w:t>
      </w:r>
      <w:r w:rsidR="008C6051" w:rsidRPr="00701C5F">
        <w:rPr>
          <w:i/>
        </w:rPr>
        <w:t>directed</w:t>
      </w:r>
      <w:r w:rsidR="008C6051" w:rsidRPr="00701C5F">
        <w:t xml:space="preserve"> distance</w:t>
      </w:r>
      <w:r>
        <w:t>.</w:t>
      </w:r>
    </w:p>
    <w:p w:rsidR="003F2125" w:rsidRPr="00701C5F" w:rsidRDefault="003F2125" w:rsidP="00A60E56">
      <w:pPr>
        <w:rPr>
          <w:b/>
        </w:rPr>
      </w:pPr>
    </w:p>
    <w:p w:rsidR="003F2125" w:rsidRPr="00701C5F" w:rsidRDefault="0094481E" w:rsidP="00A60E56">
      <w:r w:rsidRPr="00701C5F">
        <w:rPr>
          <w:b/>
        </w:rPr>
        <w:tab/>
      </w:r>
      <w:r w:rsidRPr="00701C5F">
        <w:rPr>
          <w:b/>
        </w:rPr>
        <w:tab/>
      </w:r>
      <w:r w:rsidR="007C35E1" w:rsidRPr="00701C5F">
        <w:t xml:space="preserve">If </w:t>
      </w:r>
      <w:r w:rsidRPr="00701C5F">
        <w:t xml:space="preserve">average velocity &gt; 0   </w:t>
      </w:r>
      <w:r w:rsidRPr="00701C5F">
        <w:sym w:font="Wingdings" w:char="F0E8"/>
      </w:r>
      <w:r w:rsidR="002B0F1D" w:rsidRPr="00701C5F">
        <w:t xml:space="preserve"> </w:t>
      </w:r>
      <w:r w:rsidR="002B0F1D" w:rsidRPr="00701C5F">
        <w:tab/>
        <w:t>The projectile is going ______</w:t>
      </w:r>
      <w:r w:rsidR="004510E9">
        <w:t>_____</w:t>
      </w:r>
      <w:r w:rsidR="002B0F1D" w:rsidRPr="00701C5F">
        <w:t>__________.</w:t>
      </w:r>
    </w:p>
    <w:p w:rsidR="0094481E" w:rsidRPr="00701C5F" w:rsidRDefault="0094481E" w:rsidP="00A60E56"/>
    <w:p w:rsidR="0094481E" w:rsidRPr="00701C5F" w:rsidRDefault="0094481E" w:rsidP="00A60E56">
      <w:r w:rsidRPr="00701C5F">
        <w:tab/>
      </w:r>
      <w:r w:rsidRPr="00701C5F">
        <w:tab/>
      </w:r>
      <w:r w:rsidR="007C35E1" w:rsidRPr="00701C5F">
        <w:t xml:space="preserve">If </w:t>
      </w:r>
      <w:r w:rsidRPr="00701C5F">
        <w:t xml:space="preserve">average velocity &lt; 0   </w:t>
      </w:r>
      <w:r w:rsidRPr="00701C5F">
        <w:sym w:font="Wingdings" w:char="F0E8"/>
      </w:r>
      <w:r w:rsidR="002B0F1D" w:rsidRPr="00701C5F">
        <w:tab/>
        <w:t>The projectile is going __________</w:t>
      </w:r>
      <w:r w:rsidR="004510E9">
        <w:t>_____</w:t>
      </w:r>
      <w:r w:rsidR="002B0F1D" w:rsidRPr="00701C5F">
        <w:t>______.</w:t>
      </w:r>
    </w:p>
    <w:p w:rsidR="0094481E" w:rsidRPr="00701C5F" w:rsidRDefault="0094481E" w:rsidP="00A60E56"/>
    <w:p w:rsidR="0094481E" w:rsidRPr="00701C5F" w:rsidRDefault="0094481E" w:rsidP="00A60E56">
      <w:r w:rsidRPr="00701C5F">
        <w:tab/>
      </w:r>
      <w:r w:rsidRPr="00701C5F">
        <w:tab/>
      </w:r>
      <w:r w:rsidR="007C35E1" w:rsidRPr="00701C5F">
        <w:t xml:space="preserve">If </w:t>
      </w:r>
      <w:r w:rsidRPr="00701C5F">
        <w:t xml:space="preserve">average velocity = 0   </w:t>
      </w:r>
      <w:r w:rsidRPr="00701C5F">
        <w:sym w:font="Wingdings" w:char="F0E8"/>
      </w:r>
      <w:r w:rsidR="002B0F1D" w:rsidRPr="00701C5F">
        <w:tab/>
        <w:t xml:space="preserve">The projectile is </w:t>
      </w:r>
      <w:r w:rsidR="002B0F1D" w:rsidRPr="00701C5F">
        <w:softHyphen/>
      </w:r>
      <w:r w:rsidR="002B0F1D" w:rsidRPr="00701C5F">
        <w:softHyphen/>
      </w:r>
      <w:r w:rsidR="002B0F1D" w:rsidRPr="00701C5F">
        <w:softHyphen/>
      </w:r>
      <w:r w:rsidR="002B0F1D" w:rsidRPr="00701C5F">
        <w:softHyphen/>
      </w:r>
      <w:r w:rsidR="002B0F1D" w:rsidRPr="00701C5F">
        <w:softHyphen/>
        <w:t>_________________________________</w:t>
      </w:r>
      <w:r w:rsidR="001529D5">
        <w:t>_______</w:t>
      </w:r>
      <w:r w:rsidR="002B0F1D" w:rsidRPr="00701C5F">
        <w:t>.</w:t>
      </w:r>
    </w:p>
    <w:p w:rsidR="00701C5F" w:rsidRDefault="00701C5F" w:rsidP="00A60E56">
      <w:pPr>
        <w:rPr>
          <w:b/>
          <w:sz w:val="28"/>
          <w:szCs w:val="28"/>
        </w:rPr>
      </w:pPr>
    </w:p>
    <w:p w:rsidR="005658AB" w:rsidRDefault="005658AB" w:rsidP="00A60E56">
      <w:pPr>
        <w:rPr>
          <w:sz w:val="28"/>
          <w:szCs w:val="28"/>
        </w:rPr>
      </w:pPr>
    </w:p>
    <w:p w:rsidR="00BA6ABD" w:rsidRDefault="00084A06" w:rsidP="00A60E56">
      <w:r w:rsidRPr="00084A06">
        <w:rPr>
          <w:b/>
          <w:u w:val="single"/>
        </w:rPr>
        <w:t>Part 3</w:t>
      </w:r>
      <w:r>
        <w:t>:</w:t>
      </w:r>
      <w:r w:rsidR="00ED33A6" w:rsidRPr="00701C5F">
        <w:t xml:space="preserve">  </w:t>
      </w:r>
      <w:r w:rsidR="0052085C">
        <w:t xml:space="preserve">The concept of </w:t>
      </w:r>
      <w:proofErr w:type="spellStart"/>
      <w:r w:rsidR="0052085C" w:rsidRPr="007B0D8C">
        <w:rPr>
          <w:b/>
        </w:rPr>
        <w:t>A</w:t>
      </w:r>
      <w:r w:rsidR="0052085C" w:rsidRPr="007B0D8C">
        <w:rPr>
          <w:b/>
          <w:vertAlign w:val="subscript"/>
        </w:rPr>
        <w:t>RoC</w:t>
      </w:r>
      <w:proofErr w:type="spellEnd"/>
      <w:r w:rsidR="0052085C" w:rsidRPr="00701C5F">
        <w:t xml:space="preserve"> </w:t>
      </w:r>
      <w:r w:rsidR="0052085C">
        <w:t xml:space="preserve">is an important one in mathematics.  When many </w:t>
      </w:r>
      <w:proofErr w:type="spellStart"/>
      <w:r w:rsidR="0052085C" w:rsidRPr="007B0D8C">
        <w:rPr>
          <w:b/>
        </w:rPr>
        <w:t>A</w:t>
      </w:r>
      <w:r w:rsidR="0052085C" w:rsidRPr="007B0D8C">
        <w:rPr>
          <w:b/>
          <w:vertAlign w:val="subscript"/>
        </w:rPr>
        <w:t>RoC</w:t>
      </w:r>
      <w:r w:rsidR="0052085C">
        <w:t>s</w:t>
      </w:r>
      <w:proofErr w:type="spellEnd"/>
      <w:r w:rsidR="0052085C">
        <w:t xml:space="preserve"> have to be calculated for a particular function, </w:t>
      </w:r>
      <w:r w:rsidR="00365097">
        <w:t xml:space="preserve"> </w:t>
      </w:r>
      <w:r w:rsidR="0052085C" w:rsidRPr="0052085C">
        <w:rPr>
          <w:i/>
        </w:rPr>
        <w:t>f</w:t>
      </w:r>
      <w:r w:rsidR="0052085C">
        <w:t xml:space="preserve">, it helps to have a general formula called the </w:t>
      </w:r>
      <w:r w:rsidR="0052085C" w:rsidRPr="00701C5F">
        <w:rPr>
          <w:b/>
        </w:rPr>
        <w:t>Difference Quotient</w:t>
      </w:r>
      <w:r w:rsidR="0052085C">
        <w:t xml:space="preserve">.  Below you will derive a general formula to help write the difference quotient for any function, </w:t>
      </w:r>
      <w:r w:rsidR="0052085C">
        <w:rPr>
          <w:i/>
        </w:rPr>
        <w:t>f.</w:t>
      </w:r>
      <w:r w:rsidR="0052085C">
        <w:t xml:space="preserve"> </w:t>
      </w:r>
    </w:p>
    <w:p w:rsidR="007C358F" w:rsidRDefault="0052085C" w:rsidP="00A60E56">
      <w:r>
        <w:t xml:space="preserve"> </w:t>
      </w:r>
    </w:p>
    <w:p w:rsidR="00084A06" w:rsidRDefault="00A25F03" w:rsidP="00A60E56">
      <w:r>
        <w:t>We’re going to start by representing the difference quotient geometrically/graphically.  Take notes and fill in the boxes within the figure below with equivalent expressions</w:t>
      </w:r>
      <w:r w:rsidR="00084A06" w:rsidRPr="002D4138">
        <w:t>:</w:t>
      </w:r>
    </w:p>
    <w:p w:rsidR="00084A06" w:rsidRDefault="00084A06" w:rsidP="00A60E56"/>
    <w:p w:rsidR="00A25F03" w:rsidRPr="007C358F" w:rsidRDefault="00A25F03" w:rsidP="00A25F03">
      <w:pPr>
        <w:rPr>
          <w:sz w:val="28"/>
          <w:szCs w:val="28"/>
        </w:rPr>
      </w:pPr>
      <w:r>
        <w:rPr>
          <w:sz w:val="28"/>
          <w:szCs w:val="28"/>
        </w:rPr>
        <w:tab/>
      </w:r>
      <w:r w:rsidRPr="007C358F">
        <w:rPr>
          <w:i/>
          <w:sz w:val="28"/>
          <w:szCs w:val="28"/>
        </w:rPr>
        <w:t>Recall:</w:t>
      </w:r>
      <w:r>
        <w:rPr>
          <w:sz w:val="28"/>
          <w:szCs w:val="28"/>
        </w:rPr>
        <w:t xml:space="preserve">  </w:t>
      </w:r>
      <w:r w:rsidRPr="007C358F">
        <w:rPr>
          <w:position w:val="-50"/>
          <w:sz w:val="28"/>
          <w:szCs w:val="28"/>
        </w:rPr>
        <w:object w:dxaOrig="1939" w:dyaOrig="1120">
          <v:shape id="_x0000_i1040" type="#_x0000_t75" style="width:106.5pt;height:62.25pt" o:ole="">
            <v:imagedata r:id="rId39" o:title=""/>
          </v:shape>
          <o:OLEObject Type="Embed" ProgID="Equation.DSMT4" ShapeID="_x0000_i1040" DrawAspect="Content" ObjectID="_1518256501" r:id="rId40"/>
        </w:object>
      </w:r>
      <w:r>
        <w:rPr>
          <w:sz w:val="28"/>
          <w:szCs w:val="28"/>
        </w:rPr>
        <w:t xml:space="preserve">    </w:t>
      </w:r>
      <w:r w:rsidRPr="00992C30">
        <w:rPr>
          <w:position w:val="-24"/>
          <w:sz w:val="28"/>
          <w:szCs w:val="28"/>
        </w:rPr>
        <w:object w:dxaOrig="380" w:dyaOrig="620">
          <v:shape id="_x0000_i1041" type="#_x0000_t75" style="width:18.75pt;height:30.75pt" o:ole="">
            <v:imagedata r:id="rId9" o:title=""/>
          </v:shape>
          <o:OLEObject Type="Embed" ProgID="Equation.DSMT4" ShapeID="_x0000_i1041" DrawAspect="Content" ObjectID="_1518256502" r:id="rId41"/>
        </w:object>
      </w:r>
      <w:r>
        <w:rPr>
          <w:sz w:val="28"/>
          <w:szCs w:val="28"/>
        </w:rPr>
        <w:t xml:space="preserve">    =    </w:t>
      </w:r>
      <w:r w:rsidRPr="006E08C0">
        <w:rPr>
          <w:position w:val="-30"/>
        </w:rPr>
        <w:object w:dxaOrig="1420" w:dyaOrig="700">
          <v:shape id="_x0000_i1042" type="#_x0000_t75" style="width:71.25pt;height:35.25pt" o:ole="">
            <v:imagedata r:id="rId42" o:title=""/>
          </v:shape>
          <o:OLEObject Type="Embed" ProgID="Equation.DSMT4" ShapeID="_x0000_i1042" DrawAspect="Content" ObjectID="_1518256503" r:id="rId43"/>
        </w:object>
      </w:r>
      <w:r>
        <w:rPr>
          <w:sz w:val="28"/>
          <w:szCs w:val="28"/>
        </w:rPr>
        <w:t xml:space="preserve">   </w:t>
      </w:r>
    </w:p>
    <w:p w:rsidR="00084A06" w:rsidRDefault="0037666D" w:rsidP="00A60E56">
      <w:r>
        <w:rPr>
          <w:noProof/>
        </w:rPr>
        <w:drawing>
          <wp:anchor distT="0" distB="0" distL="114300" distR="114300" simplePos="0" relativeHeight="251687424" behindDoc="1" locked="0" layoutInCell="1" allowOverlap="1">
            <wp:simplePos x="0" y="0"/>
            <wp:positionH relativeFrom="column">
              <wp:posOffset>209550</wp:posOffset>
            </wp:positionH>
            <wp:positionV relativeFrom="paragraph">
              <wp:posOffset>33020</wp:posOffset>
            </wp:positionV>
            <wp:extent cx="3895725" cy="2790825"/>
            <wp:effectExtent l="19050" t="0" r="9525" b="0"/>
            <wp:wrapNone/>
            <wp:docPr id="131" name="Picture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5725" cy="2790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84A06" w:rsidRDefault="00084A06" w:rsidP="00A60E56"/>
    <w:p w:rsidR="00084A06" w:rsidRDefault="00D91DE0" w:rsidP="00A60E56">
      <w:r>
        <w:rPr>
          <w:noProof/>
        </w:rPr>
        <w:pict>
          <v:shape id="_x0000_s1188" type="#_x0000_t202" style="position:absolute;margin-left:295.55pt;margin-top:4.25pt;width:160.45pt;height:30pt;z-index:251684352;mso-width-relative:margin;mso-height-relative:margin">
            <v:textbox>
              <w:txbxContent>
                <w:p w:rsidR="001529D5" w:rsidRDefault="001529D5" w:rsidP="00A25F03"/>
              </w:txbxContent>
            </v:textbox>
          </v:shape>
        </w:pict>
      </w:r>
    </w:p>
    <w:p w:rsidR="00084A06" w:rsidRDefault="00D91DE0" w:rsidP="00A60E56">
      <w:r>
        <w:rPr>
          <w:noProof/>
        </w:rPr>
        <w:pict>
          <v:shape id="_x0000_s1189" type="#_x0000_t202" style="position:absolute;margin-left:46.5pt;margin-top:4.7pt;width:66pt;height:24.8pt;z-index:251685376;mso-width-relative:margin;mso-height-relative:margin">
            <v:textbox>
              <w:txbxContent>
                <w:p w:rsidR="001529D5" w:rsidRDefault="001529D5" w:rsidP="00A25F03"/>
              </w:txbxContent>
            </v:textbox>
          </v:shape>
        </w:pict>
      </w:r>
    </w:p>
    <w:p w:rsidR="00084A06" w:rsidRDefault="00084A06" w:rsidP="00A60E56"/>
    <w:p w:rsidR="00084A06" w:rsidRDefault="00084A06" w:rsidP="00A60E56"/>
    <w:p w:rsidR="00084A06" w:rsidRDefault="00D91DE0" w:rsidP="00A60E56">
      <w:pPr>
        <w:rPr>
          <w:b/>
          <w:sz w:val="28"/>
          <w:szCs w:val="28"/>
        </w:rPr>
      </w:pPr>
      <w:r w:rsidRPr="00D91DE0">
        <w:rPr>
          <w:noProof/>
          <w:sz w:val="28"/>
          <w:szCs w:val="28"/>
        </w:rPr>
        <w:pict>
          <v:shape id="_x0000_s1187" type="#_x0000_t202" style="position:absolute;margin-left:301.55pt;margin-top:7.55pt;width:168.7pt;height:31.55pt;z-index:251683328;mso-width-relative:margin;mso-height-relative:margin">
            <v:textbox>
              <w:txbxContent>
                <w:p w:rsidR="001529D5" w:rsidRDefault="001529D5" w:rsidP="00A25F03"/>
              </w:txbxContent>
            </v:textbox>
          </v:shape>
        </w:pict>
      </w:r>
      <w:r w:rsidRPr="00D91DE0">
        <w:rPr>
          <w:noProof/>
        </w:rPr>
        <w:pict>
          <v:shape id="_x0000_s1190" type="#_x0000_t202" style="position:absolute;margin-left:150.8pt;margin-top:7.55pt;width:59.95pt;height:24.8pt;z-index:251686400;mso-width-relative:margin;mso-height-relative:margin">
            <v:textbox>
              <w:txbxContent>
                <w:p w:rsidR="001529D5" w:rsidRDefault="001529D5" w:rsidP="00A25F03"/>
              </w:txbxContent>
            </v:textbox>
          </v:shape>
        </w:pict>
      </w:r>
    </w:p>
    <w:p w:rsidR="00084A06" w:rsidRDefault="00084A06" w:rsidP="00A60E56">
      <w:pPr>
        <w:rPr>
          <w:b/>
          <w:sz w:val="28"/>
          <w:szCs w:val="28"/>
        </w:rPr>
      </w:pPr>
    </w:p>
    <w:p w:rsidR="00084A06" w:rsidRDefault="00084A06" w:rsidP="00A60E56">
      <w:pPr>
        <w:rPr>
          <w:b/>
          <w:sz w:val="28"/>
          <w:szCs w:val="28"/>
        </w:rPr>
      </w:pPr>
    </w:p>
    <w:p w:rsidR="00084A06" w:rsidRDefault="00D91DE0" w:rsidP="00A60E56">
      <w:pPr>
        <w:rPr>
          <w:b/>
          <w:sz w:val="28"/>
          <w:szCs w:val="28"/>
        </w:rPr>
      </w:pPr>
      <w:r w:rsidRPr="00D91DE0">
        <w:rPr>
          <w:noProof/>
          <w:sz w:val="28"/>
          <w:szCs w:val="28"/>
        </w:rPr>
        <w:pict>
          <v:shape id="_x0000_s1191" type="#_x0000_t202" style="position:absolute;margin-left:67.55pt;margin-top:10.25pt;width:44.95pt;height:24.8pt;z-index:251688448;mso-width-relative:margin;mso-height-relative:margin">
            <v:textbox>
              <w:txbxContent>
                <w:p w:rsidR="001529D5" w:rsidRDefault="001529D5" w:rsidP="0037666D"/>
              </w:txbxContent>
            </v:textbox>
          </v:shape>
        </w:pict>
      </w:r>
    </w:p>
    <w:p w:rsidR="00084A06" w:rsidRDefault="00084A06" w:rsidP="00A60E56">
      <w:pPr>
        <w:rPr>
          <w:b/>
          <w:sz w:val="28"/>
          <w:szCs w:val="28"/>
        </w:rPr>
      </w:pPr>
    </w:p>
    <w:p w:rsidR="00084A06" w:rsidRDefault="00084A06" w:rsidP="00A60E56">
      <w:pPr>
        <w:rPr>
          <w:b/>
          <w:sz w:val="28"/>
          <w:szCs w:val="28"/>
        </w:rPr>
      </w:pPr>
    </w:p>
    <w:p w:rsidR="00A25F03" w:rsidRDefault="00A25F03" w:rsidP="00A60E56">
      <w:pPr>
        <w:rPr>
          <w:b/>
          <w:sz w:val="28"/>
          <w:szCs w:val="28"/>
        </w:rPr>
      </w:pPr>
    </w:p>
    <w:p w:rsidR="00A25F03" w:rsidRDefault="00D91DE0" w:rsidP="00A60E56">
      <w:pPr>
        <w:rPr>
          <w:b/>
          <w:sz w:val="28"/>
          <w:szCs w:val="28"/>
        </w:rPr>
      </w:pPr>
      <w:r w:rsidRPr="00D91DE0">
        <w:rPr>
          <w:noProof/>
          <w:lang w:eastAsia="zh-TW"/>
        </w:rPr>
        <w:pict>
          <v:shape id="_x0000_s1186" type="#_x0000_t202" style="position:absolute;margin-left:295.55pt;margin-top:5.85pt;width:70.45pt;height:24.8pt;z-index:251682304;mso-width-relative:margin;mso-height-relative:margin">
            <v:textbox>
              <w:txbxContent>
                <w:p w:rsidR="001529D5" w:rsidRDefault="001529D5"/>
              </w:txbxContent>
            </v:textbox>
          </v:shape>
        </w:pict>
      </w:r>
    </w:p>
    <w:p w:rsidR="00A25F03" w:rsidRDefault="00A25F03" w:rsidP="00A60E56">
      <w:pPr>
        <w:rPr>
          <w:b/>
          <w:sz w:val="28"/>
          <w:szCs w:val="28"/>
        </w:rPr>
      </w:pPr>
    </w:p>
    <w:p w:rsidR="007C358F" w:rsidRDefault="007C358F" w:rsidP="00A25F03"/>
    <w:p w:rsidR="006F5F64" w:rsidRPr="009501EE" w:rsidRDefault="009501EE" w:rsidP="00A60E56">
      <w:r>
        <w:t xml:space="preserve">Using the coordinates you wrote above, find the average rate of change between </w:t>
      </w:r>
      <w:r>
        <w:rPr>
          <w:i/>
        </w:rPr>
        <w:t>P</w:t>
      </w:r>
      <w:r>
        <w:rPr>
          <w:vertAlign w:val="subscript"/>
        </w:rPr>
        <w:t>1</w:t>
      </w:r>
      <w:r>
        <w:t xml:space="preserve"> and </w:t>
      </w:r>
      <w:r>
        <w:rPr>
          <w:i/>
        </w:rPr>
        <w:t>P</w:t>
      </w:r>
      <w:r>
        <w:rPr>
          <w:vertAlign w:val="subscript"/>
        </w:rPr>
        <w:t>2</w:t>
      </w:r>
      <w:r>
        <w:t xml:space="preserve"> and write it in the box below.  Make sure to simplify the denominator.  This is the difference quotient.</w:t>
      </w:r>
    </w:p>
    <w:p w:rsidR="006F5F64" w:rsidRDefault="006F5F64" w:rsidP="00A60E56"/>
    <w:p w:rsidR="006F5F64" w:rsidRPr="006F5F64" w:rsidRDefault="00D91DE0" w:rsidP="00A60E56">
      <w:r w:rsidRPr="00D91DE0">
        <w:rPr>
          <w:noProof/>
          <w:sz w:val="28"/>
          <w:szCs w:val="28"/>
        </w:rPr>
        <w:pict>
          <v:rect id="_x0000_s1110" style="position:absolute;margin-left:210.75pt;margin-top:9.6pt;width:190.5pt;height:57pt;z-index:251667968"/>
        </w:pict>
      </w:r>
      <w:r w:rsidR="006F5F64">
        <w:tab/>
      </w:r>
      <w:r w:rsidR="006F5F64">
        <w:tab/>
      </w:r>
      <w:r w:rsidR="006F5F64">
        <w:tab/>
      </w:r>
      <w:r w:rsidR="006F5F64">
        <w:tab/>
      </w:r>
      <w:r w:rsidR="00C03332">
        <w:t xml:space="preserve"> </w:t>
      </w:r>
    </w:p>
    <w:p w:rsidR="007C358F" w:rsidRDefault="007C358F" w:rsidP="00A60E56">
      <w:pPr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</w:p>
    <w:p w:rsidR="007C358F" w:rsidRPr="006F5F64" w:rsidRDefault="006F5F64" w:rsidP="00A60E56">
      <w:r>
        <w:rPr>
          <w:sz w:val="28"/>
          <w:szCs w:val="28"/>
        </w:rPr>
        <w:tab/>
      </w:r>
      <w:r w:rsidR="009501EE">
        <w:tab/>
      </w:r>
      <w:r w:rsidR="009501EE">
        <w:tab/>
      </w:r>
      <w:r w:rsidR="009501EE">
        <w:tab/>
      </w:r>
      <w:r w:rsidR="009501EE">
        <w:tab/>
      </w:r>
      <w:r w:rsidRPr="00701C5F">
        <w:rPr>
          <w:b/>
        </w:rPr>
        <w:t>D</w:t>
      </w:r>
      <w:r w:rsidR="009501EE">
        <w:rPr>
          <w:b/>
        </w:rPr>
        <w:t>ifference q</w:t>
      </w:r>
      <w:r w:rsidRPr="00701C5F">
        <w:rPr>
          <w:b/>
        </w:rPr>
        <w:t>uotient</w:t>
      </w:r>
      <w:r w:rsidR="005C5544">
        <w:t xml:space="preserve"> </w:t>
      </w:r>
      <w:r w:rsidR="0037666D">
        <w:t xml:space="preserve">=    </w:t>
      </w:r>
      <w:r>
        <w:t xml:space="preserve"> </w:t>
      </w:r>
    </w:p>
    <w:p w:rsidR="007C358F" w:rsidRPr="007C358F" w:rsidRDefault="006F5F64" w:rsidP="00A60E56">
      <w:pPr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</w:p>
    <w:p w:rsidR="003F2125" w:rsidRDefault="003F2125" w:rsidP="00A60E56">
      <w:pPr>
        <w:rPr>
          <w:b/>
          <w:sz w:val="28"/>
          <w:szCs w:val="28"/>
        </w:rPr>
      </w:pPr>
    </w:p>
    <w:p w:rsidR="003F2125" w:rsidRDefault="003F2125" w:rsidP="00A60E56">
      <w:pPr>
        <w:rPr>
          <w:b/>
          <w:sz w:val="28"/>
          <w:szCs w:val="28"/>
        </w:rPr>
      </w:pPr>
    </w:p>
    <w:p w:rsidR="003F2125" w:rsidRPr="002D4138" w:rsidRDefault="007E7316" w:rsidP="00A60E56"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</w:p>
    <w:p w:rsidR="002737E9" w:rsidRDefault="002737E9" w:rsidP="00A60E56">
      <w:pPr>
        <w:rPr>
          <w:b/>
          <w:sz w:val="28"/>
          <w:szCs w:val="28"/>
        </w:rPr>
      </w:pPr>
    </w:p>
    <w:p w:rsidR="002D4138" w:rsidRDefault="00E97226" w:rsidP="00A60E56">
      <w:pPr>
        <w:rPr>
          <w:b/>
          <w:sz w:val="28"/>
          <w:szCs w:val="28"/>
        </w:rPr>
      </w:pP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</w:p>
    <w:p w:rsidR="002737E9" w:rsidRPr="00701C5F" w:rsidRDefault="0033499E" w:rsidP="00000188">
      <w:pPr>
        <w:ind w:left="1080" w:hanging="1080"/>
        <w:rPr>
          <w:i/>
        </w:rPr>
      </w:pPr>
      <w:r w:rsidRPr="0033499E">
        <w:rPr>
          <w:b/>
          <w:i/>
        </w:rPr>
        <w:lastRenderedPageBreak/>
        <w:t>Example:</w:t>
      </w:r>
      <w:r>
        <w:rPr>
          <w:i/>
        </w:rPr>
        <w:t xml:space="preserve"> </w:t>
      </w:r>
      <w:r w:rsidR="00000188">
        <w:rPr>
          <w:i/>
        </w:rPr>
        <w:tab/>
      </w:r>
      <w:r w:rsidR="002737E9" w:rsidRPr="00701C5F">
        <w:t>Refer</w:t>
      </w:r>
      <w:r w:rsidR="00A4206F" w:rsidRPr="00701C5F">
        <w:t xml:space="preserve"> to the projectile example, where </w:t>
      </w:r>
      <w:r w:rsidR="00A4206F" w:rsidRPr="00701C5F">
        <w:rPr>
          <w:position w:val="-10"/>
        </w:rPr>
        <w:object w:dxaOrig="1700" w:dyaOrig="360">
          <v:shape id="_x0000_i1043" type="#_x0000_t75" style="width:90pt;height:18.75pt" o:ole="">
            <v:imagedata r:id="rId24" o:title=""/>
          </v:shape>
          <o:OLEObject Type="Embed" ProgID="Equation.DSMT4" ShapeID="_x0000_i1043" DrawAspect="Content" ObjectID="_1518256504" r:id="rId45"/>
        </w:object>
      </w:r>
      <w:r w:rsidR="00A4206F" w:rsidRPr="00701C5F">
        <w:t>.  Find a formula for the difference quotient given the average rate of change of</w:t>
      </w:r>
      <w:r w:rsidR="00334338" w:rsidRPr="00701C5F">
        <w:t xml:space="preserve">  </w:t>
      </w:r>
      <w:r w:rsidR="00A4206F" w:rsidRPr="00701C5F">
        <w:rPr>
          <w:i/>
        </w:rPr>
        <w:t>h</w:t>
      </w:r>
      <w:r w:rsidR="00334338" w:rsidRPr="00701C5F">
        <w:rPr>
          <w:i/>
        </w:rPr>
        <w:t xml:space="preserve"> </w:t>
      </w:r>
      <w:r w:rsidR="00A4206F" w:rsidRPr="00701C5F">
        <w:rPr>
          <w:i/>
        </w:rPr>
        <w:t xml:space="preserve"> </w:t>
      </w:r>
      <w:r w:rsidR="00A4206F" w:rsidRPr="00701C5F">
        <w:t>for each interval</w:t>
      </w:r>
      <w:r w:rsidR="00334338" w:rsidRPr="00701C5F">
        <w:t xml:space="preserve"> </w:t>
      </w:r>
      <w:r w:rsidR="00A4206F" w:rsidRPr="00701C5F">
        <w:t xml:space="preserve"> </w:t>
      </w:r>
      <w:r w:rsidR="00A4206F" w:rsidRPr="00701C5F">
        <w:rPr>
          <w:i/>
        </w:rPr>
        <w:t>t</w:t>
      </w:r>
      <w:r w:rsidR="00334338" w:rsidRPr="00701C5F">
        <w:rPr>
          <w:i/>
        </w:rPr>
        <w:t xml:space="preserve"> </w:t>
      </w:r>
      <w:r w:rsidR="00A4206F" w:rsidRPr="00701C5F">
        <w:rPr>
          <w:i/>
        </w:rPr>
        <w:t xml:space="preserve"> </w:t>
      </w:r>
      <w:r w:rsidR="00A4206F" w:rsidRPr="00701C5F">
        <w:t xml:space="preserve">to </w:t>
      </w:r>
      <w:r w:rsidR="00334338" w:rsidRPr="00701C5F">
        <w:t xml:space="preserve"> </w:t>
      </w:r>
      <w:r w:rsidR="00A4206F" w:rsidRPr="00701C5F">
        <w:rPr>
          <w:i/>
        </w:rPr>
        <w:t xml:space="preserve">t + </w:t>
      </w:r>
      <w:r w:rsidR="00F73A2E" w:rsidRPr="00701C5F">
        <w:rPr>
          <w:i/>
        </w:rPr>
        <w:sym w:font="Symbol" w:char="F044"/>
      </w:r>
      <w:r w:rsidR="00A4206F" w:rsidRPr="00701C5F">
        <w:rPr>
          <w:i/>
        </w:rPr>
        <w:t>t.</w:t>
      </w:r>
    </w:p>
    <w:p w:rsidR="00CC7946" w:rsidRDefault="0033499E" w:rsidP="00A60E56">
      <w:pPr>
        <w:rPr>
          <w:i/>
        </w:rPr>
      </w:pPr>
      <w:r>
        <w:rPr>
          <w:i/>
          <w:sz w:val="28"/>
          <w:szCs w:val="28"/>
        </w:rPr>
        <w:tab/>
      </w:r>
      <w:r w:rsidR="00000188">
        <w:rPr>
          <w:i/>
          <w:sz w:val="28"/>
          <w:szCs w:val="28"/>
        </w:rPr>
        <w:tab/>
      </w:r>
      <w:r w:rsidR="00000188">
        <w:rPr>
          <w:i/>
          <w:sz w:val="28"/>
          <w:szCs w:val="28"/>
        </w:rPr>
        <w:tab/>
      </w:r>
      <w:r>
        <w:rPr>
          <w:i/>
          <w:sz w:val="28"/>
          <w:szCs w:val="28"/>
        </w:rPr>
        <w:t xml:space="preserve">***Note: </w:t>
      </w:r>
      <w:r w:rsidRPr="00701C5F">
        <w:rPr>
          <w:i/>
        </w:rPr>
        <w:sym w:font="Symbol" w:char="F044"/>
      </w:r>
      <w:r w:rsidRPr="00701C5F">
        <w:rPr>
          <w:i/>
        </w:rPr>
        <w:t>t</w:t>
      </w:r>
      <w:r>
        <w:rPr>
          <w:i/>
        </w:rPr>
        <w:t xml:space="preserve"> is one variable!  </w:t>
      </w:r>
    </w:p>
    <w:p w:rsidR="0033499E" w:rsidRDefault="0033499E" w:rsidP="00A60E56">
      <w:pPr>
        <w:rPr>
          <w:i/>
          <w:sz w:val="28"/>
          <w:szCs w:val="28"/>
        </w:rPr>
      </w:pPr>
    </w:p>
    <w:p w:rsidR="00CC7946" w:rsidRDefault="00D91DE0" w:rsidP="00A60E56">
      <w:pPr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067" type="#_x0000_t75" style="position:absolute;margin-left:36pt;margin-top:2.25pt;width:96pt;height:35pt;z-index:-251653632">
            <v:imagedata r:id="rId46" o:title=""/>
          </v:shape>
          <o:OLEObject Type="Embed" ProgID="Equation.DSMT4" ShapeID="_x0000_s1067" DrawAspect="Content" ObjectID="_1518256510" r:id="rId47"/>
        </w:pict>
      </w:r>
      <w:r w:rsidR="00CC7946">
        <w:rPr>
          <w:sz w:val="28"/>
          <w:szCs w:val="28"/>
        </w:rPr>
        <w:tab/>
      </w:r>
      <w:r w:rsidR="00CC7946">
        <w:rPr>
          <w:sz w:val="28"/>
          <w:szCs w:val="28"/>
        </w:rPr>
        <w:tab/>
      </w:r>
    </w:p>
    <w:p w:rsidR="00CC7946" w:rsidRDefault="00CE5C6E" w:rsidP="00A60E56">
      <w:pPr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CC7946">
        <w:rPr>
          <w:sz w:val="28"/>
          <w:szCs w:val="28"/>
        </w:rPr>
        <w:t xml:space="preserve"> </w:t>
      </w:r>
    </w:p>
    <w:p w:rsidR="00350197" w:rsidRDefault="00350197" w:rsidP="00A60E56">
      <w:pPr>
        <w:rPr>
          <w:sz w:val="28"/>
          <w:szCs w:val="28"/>
        </w:rPr>
      </w:pPr>
    </w:p>
    <w:p w:rsidR="00350197" w:rsidRDefault="00350197" w:rsidP="00A60E56">
      <w:pPr>
        <w:rPr>
          <w:sz w:val="28"/>
          <w:szCs w:val="28"/>
        </w:rPr>
      </w:pPr>
    </w:p>
    <w:p w:rsidR="00350197" w:rsidRDefault="00350197" w:rsidP="00A60E56">
      <w:pPr>
        <w:rPr>
          <w:sz w:val="28"/>
          <w:szCs w:val="28"/>
        </w:rPr>
      </w:pPr>
    </w:p>
    <w:p w:rsidR="00350197" w:rsidRDefault="00350197" w:rsidP="00A60E56">
      <w:pPr>
        <w:rPr>
          <w:sz w:val="28"/>
          <w:szCs w:val="28"/>
        </w:rPr>
      </w:pPr>
    </w:p>
    <w:p w:rsidR="00350197" w:rsidRDefault="00350197" w:rsidP="00A60E56">
      <w:pPr>
        <w:rPr>
          <w:sz w:val="28"/>
          <w:szCs w:val="28"/>
        </w:rPr>
      </w:pPr>
    </w:p>
    <w:p w:rsidR="00350197" w:rsidRDefault="00350197" w:rsidP="00A60E56">
      <w:pPr>
        <w:rPr>
          <w:sz w:val="28"/>
          <w:szCs w:val="28"/>
        </w:rPr>
      </w:pPr>
    </w:p>
    <w:p w:rsidR="00350197" w:rsidRDefault="00350197" w:rsidP="00A60E56">
      <w:pPr>
        <w:rPr>
          <w:sz w:val="28"/>
          <w:szCs w:val="28"/>
        </w:rPr>
      </w:pPr>
    </w:p>
    <w:p w:rsidR="00350197" w:rsidRDefault="00350197" w:rsidP="00A60E56">
      <w:pPr>
        <w:rPr>
          <w:sz w:val="28"/>
          <w:szCs w:val="28"/>
        </w:rPr>
      </w:pPr>
    </w:p>
    <w:p w:rsidR="00350197" w:rsidRDefault="00350197" w:rsidP="00A60E56">
      <w:pPr>
        <w:rPr>
          <w:sz w:val="28"/>
          <w:szCs w:val="28"/>
        </w:rPr>
      </w:pPr>
    </w:p>
    <w:p w:rsidR="00350197" w:rsidRDefault="00350197" w:rsidP="00A60E56">
      <w:pPr>
        <w:rPr>
          <w:sz w:val="28"/>
          <w:szCs w:val="28"/>
        </w:rPr>
      </w:pPr>
    </w:p>
    <w:p w:rsidR="00350197" w:rsidRDefault="00350197" w:rsidP="00A60E56">
      <w:pPr>
        <w:rPr>
          <w:sz w:val="28"/>
          <w:szCs w:val="28"/>
        </w:rPr>
      </w:pPr>
    </w:p>
    <w:p w:rsidR="00350197" w:rsidRDefault="00350197" w:rsidP="00A60E56">
      <w:pPr>
        <w:rPr>
          <w:sz w:val="28"/>
          <w:szCs w:val="28"/>
        </w:rPr>
      </w:pPr>
    </w:p>
    <w:p w:rsidR="00350197" w:rsidRDefault="00350197" w:rsidP="00A60E56">
      <w:pPr>
        <w:rPr>
          <w:sz w:val="28"/>
          <w:szCs w:val="28"/>
        </w:rPr>
      </w:pPr>
    </w:p>
    <w:p w:rsidR="00350197" w:rsidRDefault="00350197" w:rsidP="00A60E56">
      <w:pPr>
        <w:rPr>
          <w:sz w:val="28"/>
          <w:szCs w:val="28"/>
        </w:rPr>
      </w:pPr>
    </w:p>
    <w:p w:rsidR="00350197" w:rsidRDefault="00350197" w:rsidP="00A60E56">
      <w:pPr>
        <w:rPr>
          <w:sz w:val="28"/>
          <w:szCs w:val="28"/>
        </w:rPr>
      </w:pPr>
    </w:p>
    <w:p w:rsidR="00350197" w:rsidRDefault="00350197" w:rsidP="00A60E56">
      <w:pPr>
        <w:rPr>
          <w:sz w:val="28"/>
          <w:szCs w:val="28"/>
        </w:rPr>
      </w:pPr>
    </w:p>
    <w:p w:rsidR="00350197" w:rsidRDefault="00350197" w:rsidP="00A60E56">
      <w:pPr>
        <w:rPr>
          <w:sz w:val="28"/>
          <w:szCs w:val="28"/>
        </w:rPr>
      </w:pPr>
    </w:p>
    <w:p w:rsidR="00350197" w:rsidRDefault="00350197" w:rsidP="00A60E56">
      <w:pPr>
        <w:rPr>
          <w:sz w:val="28"/>
          <w:szCs w:val="28"/>
        </w:rPr>
      </w:pPr>
    </w:p>
    <w:p w:rsidR="00350197" w:rsidRDefault="00350197" w:rsidP="00A60E56">
      <w:pPr>
        <w:rPr>
          <w:sz w:val="28"/>
          <w:szCs w:val="28"/>
        </w:rPr>
      </w:pPr>
    </w:p>
    <w:p w:rsidR="00350197" w:rsidRDefault="00350197" w:rsidP="00A60E56">
      <w:pPr>
        <w:rPr>
          <w:sz w:val="28"/>
          <w:szCs w:val="28"/>
        </w:rPr>
      </w:pPr>
    </w:p>
    <w:p w:rsidR="00350197" w:rsidRPr="00701C5F" w:rsidRDefault="00350197" w:rsidP="00E63DF0">
      <w:pPr>
        <w:pStyle w:val="ListParagraph"/>
        <w:numPr>
          <w:ilvl w:val="0"/>
          <w:numId w:val="7"/>
        </w:numPr>
      </w:pPr>
      <w:r w:rsidRPr="00701C5F">
        <w:t xml:space="preserve">Use the results from above and </w:t>
      </w:r>
      <w:r w:rsidRPr="00E63DF0">
        <w:rPr>
          <w:i/>
        </w:rPr>
        <w:t xml:space="preserve">t = </w:t>
      </w:r>
      <w:r w:rsidRPr="008B5FB9">
        <w:t>5</w:t>
      </w:r>
      <w:r w:rsidRPr="00E63DF0">
        <w:rPr>
          <w:i/>
        </w:rPr>
        <w:t xml:space="preserve"> </w:t>
      </w:r>
      <w:r w:rsidRPr="00701C5F">
        <w:t xml:space="preserve">to </w:t>
      </w:r>
      <w:r w:rsidR="00F73A2E" w:rsidRPr="00701C5F">
        <w:t xml:space="preserve">find the average velocity when </w:t>
      </w:r>
      <w:r w:rsidR="00F73A2E" w:rsidRPr="00701C5F">
        <w:rPr>
          <w:i/>
        </w:rPr>
        <w:sym w:font="Symbol" w:char="F044"/>
      </w:r>
      <w:r w:rsidRPr="00E63DF0">
        <w:rPr>
          <w:i/>
        </w:rPr>
        <w:t>t</w:t>
      </w:r>
      <w:r w:rsidRPr="00701C5F">
        <w:t xml:space="preserve">  =  . . . </w:t>
      </w:r>
    </w:p>
    <w:p w:rsidR="00350197" w:rsidRPr="00CE5C6E" w:rsidRDefault="00CE5C6E" w:rsidP="00A60E56">
      <w:r>
        <w:tab/>
      </w:r>
      <w:r>
        <w:tab/>
      </w:r>
      <w:r>
        <w:tab/>
      </w:r>
      <w:r w:rsidRPr="00CE5C6E">
        <w:t>Include units with your answers!</w:t>
      </w:r>
    </w:p>
    <w:p w:rsidR="00CE5C6E" w:rsidRDefault="00350197" w:rsidP="00A60E56">
      <w:r w:rsidRPr="00701C5F">
        <w:tab/>
      </w:r>
      <w:r w:rsidR="00D044B9">
        <w:tab/>
      </w:r>
    </w:p>
    <w:p w:rsidR="00350197" w:rsidRDefault="00CE5C6E" w:rsidP="00A60E56">
      <w:r>
        <w:tab/>
      </w:r>
      <w:r>
        <w:tab/>
      </w:r>
      <w:r>
        <w:tab/>
      </w:r>
      <w:r w:rsidR="00350197" w:rsidRPr="00701C5F">
        <w:t>a.)</w:t>
      </w:r>
      <w:r w:rsidR="00350197" w:rsidRPr="00701C5F">
        <w:tab/>
      </w:r>
      <w:r w:rsidR="00F73A2E" w:rsidRPr="00701C5F">
        <w:rPr>
          <w:i/>
        </w:rPr>
        <w:sym w:font="Symbol" w:char="F044"/>
      </w:r>
      <w:r w:rsidR="00350197" w:rsidRPr="00701C5F">
        <w:rPr>
          <w:i/>
        </w:rPr>
        <w:t>t</w:t>
      </w:r>
      <w:r w:rsidR="00E63DF0">
        <w:t xml:space="preserve">  =  1</w:t>
      </w:r>
      <w:r w:rsidR="00E63DF0">
        <w:tab/>
      </w:r>
      <w:r w:rsidR="00E63DF0">
        <w:tab/>
      </w:r>
      <w:r w:rsidR="00E63DF0">
        <w:tab/>
      </w:r>
      <w:r w:rsidR="00E63DF0">
        <w:tab/>
      </w:r>
      <w:r w:rsidR="00E63DF0">
        <w:tab/>
      </w:r>
      <w:r w:rsidR="00350197" w:rsidRPr="00701C5F">
        <w:t>b.)</w:t>
      </w:r>
      <w:r w:rsidR="00350197" w:rsidRPr="00701C5F">
        <w:tab/>
      </w:r>
      <w:r w:rsidR="00F73A2E" w:rsidRPr="00701C5F">
        <w:rPr>
          <w:i/>
        </w:rPr>
        <w:sym w:font="Symbol" w:char="F044"/>
      </w:r>
      <w:r w:rsidR="00350197" w:rsidRPr="00701C5F">
        <w:rPr>
          <w:i/>
        </w:rPr>
        <w:t>t</w:t>
      </w:r>
      <w:r w:rsidR="00E63DF0">
        <w:t xml:space="preserve">  =  .5</w:t>
      </w:r>
      <w:r w:rsidR="00E63DF0">
        <w:tab/>
      </w:r>
      <w:r w:rsidR="00E63DF0">
        <w:tab/>
      </w:r>
      <w:r w:rsidR="00E63DF0">
        <w:tab/>
      </w:r>
      <w:r w:rsidR="00E63DF0">
        <w:tab/>
      </w:r>
      <w:r w:rsidR="00350197" w:rsidRPr="00701C5F">
        <w:t>c.)</w:t>
      </w:r>
      <w:r w:rsidR="00350197" w:rsidRPr="00701C5F">
        <w:tab/>
      </w:r>
      <w:r w:rsidR="00F73A2E" w:rsidRPr="00701C5F">
        <w:rPr>
          <w:i/>
        </w:rPr>
        <w:sym w:font="Symbol" w:char="F044"/>
      </w:r>
      <w:r w:rsidR="00350197" w:rsidRPr="00701C5F">
        <w:rPr>
          <w:i/>
        </w:rPr>
        <w:t>t</w:t>
      </w:r>
      <w:r w:rsidR="00350197" w:rsidRPr="00701C5F">
        <w:t xml:space="preserve">  =  .1 </w:t>
      </w:r>
      <w:r w:rsidR="00E63DF0">
        <w:tab/>
      </w:r>
      <w:r w:rsidR="00E63DF0">
        <w:tab/>
      </w:r>
      <w:r w:rsidR="00E63DF0">
        <w:tab/>
      </w:r>
      <w:r w:rsidR="00E63DF0">
        <w:tab/>
        <w:t xml:space="preserve">d.) </w:t>
      </w:r>
      <w:r w:rsidR="00E63DF0" w:rsidRPr="00701C5F">
        <w:rPr>
          <w:i/>
        </w:rPr>
        <w:sym w:font="Symbol" w:char="F044"/>
      </w:r>
      <w:r w:rsidR="00E63DF0" w:rsidRPr="00701C5F">
        <w:rPr>
          <w:i/>
        </w:rPr>
        <w:t>t</w:t>
      </w:r>
      <w:r w:rsidR="00E63DF0" w:rsidRPr="00701C5F">
        <w:t xml:space="preserve">  =  .</w:t>
      </w:r>
      <w:r w:rsidR="00E63DF0">
        <w:t>0</w:t>
      </w:r>
      <w:r w:rsidR="00E63DF0" w:rsidRPr="00701C5F">
        <w:t>1</w:t>
      </w:r>
    </w:p>
    <w:p w:rsidR="00E63DF0" w:rsidRDefault="00E63DF0" w:rsidP="00A60E56"/>
    <w:p w:rsidR="00E63DF0" w:rsidRDefault="00E63DF0" w:rsidP="00A60E56"/>
    <w:p w:rsidR="00E63DF0" w:rsidRDefault="00E63DF0" w:rsidP="00A60E56"/>
    <w:p w:rsidR="00AF4623" w:rsidRDefault="00AF4623" w:rsidP="00A60E56"/>
    <w:p w:rsidR="00846291" w:rsidRDefault="00846291" w:rsidP="00A60E56"/>
    <w:p w:rsidR="00846291" w:rsidRDefault="00846291" w:rsidP="00A60E56"/>
    <w:p w:rsidR="00E63DF0" w:rsidRDefault="00E63DF0" w:rsidP="00A60E56"/>
    <w:p w:rsidR="00E63DF0" w:rsidRDefault="00E63DF0" w:rsidP="00A60E56"/>
    <w:p w:rsidR="00CE5C6E" w:rsidRDefault="00CE5C6E" w:rsidP="00A60E56"/>
    <w:p w:rsidR="00CE5C6E" w:rsidRDefault="00CE5C6E" w:rsidP="00A60E56"/>
    <w:p w:rsidR="00E63DF0" w:rsidRPr="00701C5F" w:rsidRDefault="00E63DF0" w:rsidP="00E63DF0">
      <w:pPr>
        <w:pStyle w:val="ListParagraph"/>
        <w:numPr>
          <w:ilvl w:val="0"/>
          <w:numId w:val="7"/>
        </w:numPr>
      </w:pPr>
      <w:r>
        <w:t xml:space="preserve">What is happening to the </w:t>
      </w:r>
      <w:r w:rsidRPr="00701C5F">
        <w:rPr>
          <w:i/>
        </w:rPr>
        <w:sym w:font="Symbol" w:char="F044"/>
      </w:r>
      <w:r w:rsidRPr="00E63DF0">
        <w:rPr>
          <w:i/>
        </w:rPr>
        <w:t>t</w:t>
      </w:r>
      <w:r w:rsidR="00E7217A">
        <w:t xml:space="preserve"> </w:t>
      </w:r>
      <w:r>
        <w:t xml:space="preserve">values in part A?  What value does the </w:t>
      </w:r>
      <w:r w:rsidRPr="00701C5F">
        <w:t>average velocity</w:t>
      </w:r>
      <w:r>
        <w:t xml:space="preserve"> appear to be approaching?</w:t>
      </w:r>
    </w:p>
    <w:p w:rsidR="00504DDA" w:rsidRDefault="00504DDA" w:rsidP="00A60E56">
      <w:pPr>
        <w:rPr>
          <w:sz w:val="28"/>
          <w:szCs w:val="28"/>
        </w:rPr>
      </w:pPr>
    </w:p>
    <w:p w:rsidR="00504DDA" w:rsidRDefault="00E7217A" w:rsidP="00846291">
      <w:pPr>
        <w:ind w:left="1080" w:firstLine="360"/>
        <w:rPr>
          <w:sz w:val="28"/>
          <w:szCs w:val="28"/>
        </w:rPr>
      </w:pPr>
      <w:r w:rsidRPr="00E7217A">
        <w:t>Complete:</w:t>
      </w:r>
      <w:r>
        <w:rPr>
          <w:sz w:val="28"/>
          <w:szCs w:val="28"/>
        </w:rPr>
        <w:t xml:space="preserve">  </w:t>
      </w:r>
      <w:r w:rsidR="006D44CC" w:rsidRPr="00883EF7">
        <w:rPr>
          <w:position w:val="-28"/>
        </w:rPr>
        <w:object w:dxaOrig="2220" w:dyaOrig="680">
          <v:shape id="_x0000_i1044" type="#_x0000_t75" style="width:111pt;height:33.75pt" o:ole="">
            <v:imagedata r:id="rId48" o:title=""/>
          </v:shape>
          <o:OLEObject Type="Embed" ProgID="Equation.DSMT4" ShapeID="_x0000_i1044" DrawAspect="Content" ObjectID="_1518256505" r:id="rId49"/>
        </w:object>
      </w:r>
      <w:r>
        <w:t xml:space="preserve"> = __________</w:t>
      </w:r>
      <w:r w:rsidR="003131F8">
        <w:t>________</w:t>
      </w:r>
    </w:p>
    <w:p w:rsidR="006D305F" w:rsidRDefault="006D305F" w:rsidP="00A60E56">
      <w:pPr>
        <w:rPr>
          <w:sz w:val="28"/>
          <w:szCs w:val="28"/>
        </w:rPr>
      </w:pPr>
    </w:p>
    <w:p w:rsidR="00495248" w:rsidRPr="00CE5C6E" w:rsidRDefault="00495248" w:rsidP="00A60E56">
      <w:r w:rsidRPr="00CE5C6E">
        <w:lastRenderedPageBreak/>
        <w:t xml:space="preserve">Let </w:t>
      </w:r>
      <w:r w:rsidRPr="00CE5C6E">
        <w:rPr>
          <w:position w:val="-10"/>
        </w:rPr>
        <w:object w:dxaOrig="1480" w:dyaOrig="360">
          <v:shape id="_x0000_i1045" type="#_x0000_t75" style="width:74.25pt;height:18pt" o:ole="">
            <v:imagedata r:id="rId50" o:title=""/>
          </v:shape>
          <o:OLEObject Type="Embed" ProgID="Equation.DSMT4" ShapeID="_x0000_i1045" DrawAspect="Content" ObjectID="_1518256506" r:id="rId51"/>
        </w:object>
      </w:r>
      <w:r w:rsidRPr="00CE5C6E">
        <w:t xml:space="preserve">.  Find </w:t>
      </w:r>
      <w:r w:rsidRPr="00CE5C6E">
        <w:rPr>
          <w:position w:val="-24"/>
        </w:rPr>
        <w:object w:dxaOrig="1579" w:dyaOrig="660">
          <v:shape id="_x0000_i1046" type="#_x0000_t75" style="width:78.75pt;height:33pt" o:ole="">
            <v:imagedata r:id="rId52" o:title=""/>
          </v:shape>
          <o:OLEObject Type="Embed" ProgID="Equation.DSMT4" ShapeID="_x0000_i1046" DrawAspect="Content" ObjectID="_1518256507" r:id="rId53"/>
        </w:object>
      </w:r>
    </w:p>
    <w:p w:rsidR="00D044B9" w:rsidRDefault="00D044B9" w:rsidP="00A60E56"/>
    <w:p w:rsidR="004510E9" w:rsidRDefault="004510E9" w:rsidP="00A60E56"/>
    <w:p w:rsidR="004510E9" w:rsidRDefault="004510E9" w:rsidP="00A60E56"/>
    <w:p w:rsidR="004510E9" w:rsidRDefault="004510E9" w:rsidP="00A60E56"/>
    <w:p w:rsidR="004510E9" w:rsidRDefault="004510E9" w:rsidP="00A60E56"/>
    <w:p w:rsidR="004510E9" w:rsidRDefault="004510E9" w:rsidP="00A60E56"/>
    <w:p w:rsidR="004510E9" w:rsidRDefault="004510E9" w:rsidP="00A60E56"/>
    <w:p w:rsidR="004510E9" w:rsidRDefault="004510E9" w:rsidP="00A60E56"/>
    <w:p w:rsidR="004510E9" w:rsidRDefault="004510E9" w:rsidP="00A60E56"/>
    <w:p w:rsidR="004510E9" w:rsidRDefault="004510E9" w:rsidP="00A60E56"/>
    <w:p w:rsidR="004510E9" w:rsidRDefault="004510E9" w:rsidP="00A60E56"/>
    <w:p w:rsidR="004510E9" w:rsidRDefault="004510E9" w:rsidP="00A60E56"/>
    <w:p w:rsidR="004510E9" w:rsidRDefault="004510E9" w:rsidP="00A60E56"/>
    <w:p w:rsidR="004510E9" w:rsidRDefault="004510E9" w:rsidP="00A60E56"/>
    <w:p w:rsidR="004510E9" w:rsidRDefault="004510E9" w:rsidP="00A60E56"/>
    <w:p w:rsidR="004510E9" w:rsidRDefault="004510E9" w:rsidP="00A60E56"/>
    <w:p w:rsidR="004510E9" w:rsidRDefault="004510E9" w:rsidP="00A60E56"/>
    <w:p w:rsidR="004510E9" w:rsidRDefault="004510E9" w:rsidP="00A60E56"/>
    <w:p w:rsidR="004510E9" w:rsidRDefault="00CE5C6E" w:rsidP="00A60E56">
      <w:r>
        <w:t>Use the result above to calculate the average velocity from 4 to 4.8 seconds.</w:t>
      </w:r>
    </w:p>
    <w:p w:rsidR="004510E9" w:rsidRDefault="004510E9" w:rsidP="00A60E56"/>
    <w:p w:rsidR="004510E9" w:rsidRDefault="004510E9" w:rsidP="00A60E56"/>
    <w:p w:rsidR="00CE5C6E" w:rsidRDefault="00CE5C6E" w:rsidP="00A60E56"/>
    <w:p w:rsidR="004510E9" w:rsidRPr="00CE5C6E" w:rsidRDefault="004510E9" w:rsidP="004510E9">
      <w:r w:rsidRPr="00CE5C6E">
        <w:t xml:space="preserve">Let </w:t>
      </w:r>
      <w:r w:rsidRPr="00CE5C6E">
        <w:rPr>
          <w:position w:val="-10"/>
        </w:rPr>
        <w:object w:dxaOrig="1380" w:dyaOrig="360">
          <v:shape id="_x0000_i1047" type="#_x0000_t75" style="width:69pt;height:18pt" o:ole="">
            <v:imagedata r:id="rId54" o:title=""/>
          </v:shape>
          <o:OLEObject Type="Embed" ProgID="Equation.DSMT4" ShapeID="_x0000_i1047" DrawAspect="Content" ObjectID="_1518256508" r:id="rId55"/>
        </w:object>
      </w:r>
      <w:r w:rsidRPr="00CE5C6E">
        <w:t xml:space="preserve">.  Find </w:t>
      </w:r>
      <w:r w:rsidRPr="00CE5C6E">
        <w:rPr>
          <w:position w:val="-24"/>
        </w:rPr>
        <w:object w:dxaOrig="1600" w:dyaOrig="660">
          <v:shape id="_x0000_i1048" type="#_x0000_t75" style="width:79.5pt;height:33pt" o:ole="">
            <v:imagedata r:id="rId56" o:title=""/>
          </v:shape>
          <o:OLEObject Type="Embed" ProgID="Equation.DSMT4" ShapeID="_x0000_i1048" DrawAspect="Content" ObjectID="_1518256509" r:id="rId57"/>
        </w:object>
      </w:r>
    </w:p>
    <w:p w:rsidR="004510E9" w:rsidRDefault="004510E9" w:rsidP="00A60E56"/>
    <w:sectPr w:rsidR="004510E9" w:rsidSect="00D044B9">
      <w:pgSz w:w="12240" w:h="15840"/>
      <w:pgMar w:top="720" w:right="720" w:bottom="72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99F4899"/>
    <w:multiLevelType w:val="hybridMultilevel"/>
    <w:tmpl w:val="930CD0C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BB20587"/>
    <w:multiLevelType w:val="hybridMultilevel"/>
    <w:tmpl w:val="6E02BE4C"/>
    <w:lvl w:ilvl="0" w:tplc="1E54D2BE">
      <w:start w:val="3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>
    <w:nsid w:val="47461809"/>
    <w:multiLevelType w:val="hybridMultilevel"/>
    <w:tmpl w:val="82A4497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AD6371F"/>
    <w:multiLevelType w:val="hybridMultilevel"/>
    <w:tmpl w:val="81C85438"/>
    <w:lvl w:ilvl="0" w:tplc="A552A320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7486790A"/>
    <w:multiLevelType w:val="hybridMultilevel"/>
    <w:tmpl w:val="FF6EAFB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7A0551FC"/>
    <w:multiLevelType w:val="hybridMultilevel"/>
    <w:tmpl w:val="B1CE97EE"/>
    <w:lvl w:ilvl="0" w:tplc="8B1AF41E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>
    <w:nsid w:val="7CEB26B6"/>
    <w:multiLevelType w:val="hybridMultilevel"/>
    <w:tmpl w:val="EAF2E03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</w:num>
  <w:num w:numId="2">
    <w:abstractNumId w:val="6"/>
  </w:num>
  <w:num w:numId="3">
    <w:abstractNumId w:val="0"/>
  </w:num>
  <w:num w:numId="4">
    <w:abstractNumId w:val="2"/>
  </w:num>
  <w:num w:numId="5">
    <w:abstractNumId w:val="5"/>
  </w:num>
  <w:num w:numId="6">
    <w:abstractNumId w:val="1"/>
  </w:num>
  <w:num w:numId="7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stylePaneFormatFilter w:val="3F01"/>
  <w:defaultTabStop w:val="360"/>
  <w:drawingGridHorizontalSpacing w:val="120"/>
  <w:displayHorizontalDrawingGridEvery w:val="2"/>
  <w:noPunctuationKerning/>
  <w:characterSpacingControl w:val="doNotCompress"/>
  <w:compat/>
  <w:rsids>
    <w:rsidRoot w:val="00555211"/>
    <w:rsid w:val="00000188"/>
    <w:rsid w:val="00032699"/>
    <w:rsid w:val="00032ECA"/>
    <w:rsid w:val="00040C68"/>
    <w:rsid w:val="000466BC"/>
    <w:rsid w:val="00065F8C"/>
    <w:rsid w:val="000801FF"/>
    <w:rsid w:val="00084A06"/>
    <w:rsid w:val="00084F6E"/>
    <w:rsid w:val="0011014D"/>
    <w:rsid w:val="00112210"/>
    <w:rsid w:val="00132471"/>
    <w:rsid w:val="00136EF0"/>
    <w:rsid w:val="001529D5"/>
    <w:rsid w:val="0015398E"/>
    <w:rsid w:val="00166C3D"/>
    <w:rsid w:val="001B400E"/>
    <w:rsid w:val="001B7C7E"/>
    <w:rsid w:val="001D0C38"/>
    <w:rsid w:val="001D25A0"/>
    <w:rsid w:val="001E29F1"/>
    <w:rsid w:val="001F4A18"/>
    <w:rsid w:val="00227929"/>
    <w:rsid w:val="002737E9"/>
    <w:rsid w:val="002929BF"/>
    <w:rsid w:val="002978CF"/>
    <w:rsid w:val="002B0F1D"/>
    <w:rsid w:val="002D4138"/>
    <w:rsid w:val="002D7743"/>
    <w:rsid w:val="002F4A6B"/>
    <w:rsid w:val="003131F8"/>
    <w:rsid w:val="003305C3"/>
    <w:rsid w:val="0033244B"/>
    <w:rsid w:val="00334338"/>
    <w:rsid w:val="0033499E"/>
    <w:rsid w:val="003477AD"/>
    <w:rsid w:val="00350197"/>
    <w:rsid w:val="00365097"/>
    <w:rsid w:val="00375A08"/>
    <w:rsid w:val="0037666D"/>
    <w:rsid w:val="003841E4"/>
    <w:rsid w:val="00397A5E"/>
    <w:rsid w:val="003C6AE9"/>
    <w:rsid w:val="003D45EC"/>
    <w:rsid w:val="003F2125"/>
    <w:rsid w:val="00400E5A"/>
    <w:rsid w:val="00441861"/>
    <w:rsid w:val="004453D8"/>
    <w:rsid w:val="004510E9"/>
    <w:rsid w:val="00474417"/>
    <w:rsid w:val="004805C7"/>
    <w:rsid w:val="0049015D"/>
    <w:rsid w:val="00495248"/>
    <w:rsid w:val="004A58F8"/>
    <w:rsid w:val="004D2009"/>
    <w:rsid w:val="004F7207"/>
    <w:rsid w:val="00504D67"/>
    <w:rsid w:val="00504DDA"/>
    <w:rsid w:val="00515C09"/>
    <w:rsid w:val="00520464"/>
    <w:rsid w:val="0052085C"/>
    <w:rsid w:val="00555211"/>
    <w:rsid w:val="00555B15"/>
    <w:rsid w:val="005658AB"/>
    <w:rsid w:val="005C5544"/>
    <w:rsid w:val="005E4976"/>
    <w:rsid w:val="005F7834"/>
    <w:rsid w:val="006320C9"/>
    <w:rsid w:val="006722AD"/>
    <w:rsid w:val="006767E2"/>
    <w:rsid w:val="0068337F"/>
    <w:rsid w:val="006D305F"/>
    <w:rsid w:val="006D35E8"/>
    <w:rsid w:val="006D44CC"/>
    <w:rsid w:val="006F5F64"/>
    <w:rsid w:val="00701C5F"/>
    <w:rsid w:val="00721B10"/>
    <w:rsid w:val="007427E6"/>
    <w:rsid w:val="007676D1"/>
    <w:rsid w:val="00785725"/>
    <w:rsid w:val="0079761D"/>
    <w:rsid w:val="007B0D8C"/>
    <w:rsid w:val="007B4225"/>
    <w:rsid w:val="007C358F"/>
    <w:rsid w:val="007C35E1"/>
    <w:rsid w:val="007C4B0F"/>
    <w:rsid w:val="007D7D72"/>
    <w:rsid w:val="007E16CE"/>
    <w:rsid w:val="007E7316"/>
    <w:rsid w:val="008072D5"/>
    <w:rsid w:val="00823D64"/>
    <w:rsid w:val="00825F4C"/>
    <w:rsid w:val="00832CB3"/>
    <w:rsid w:val="0083622C"/>
    <w:rsid w:val="00846291"/>
    <w:rsid w:val="00856F35"/>
    <w:rsid w:val="00874A2F"/>
    <w:rsid w:val="00877C55"/>
    <w:rsid w:val="008B396D"/>
    <w:rsid w:val="008B5FB9"/>
    <w:rsid w:val="008C2297"/>
    <w:rsid w:val="008C6051"/>
    <w:rsid w:val="008F470F"/>
    <w:rsid w:val="0093430B"/>
    <w:rsid w:val="009349DD"/>
    <w:rsid w:val="00937499"/>
    <w:rsid w:val="0094481E"/>
    <w:rsid w:val="009501EE"/>
    <w:rsid w:val="00980086"/>
    <w:rsid w:val="0098708B"/>
    <w:rsid w:val="00992C30"/>
    <w:rsid w:val="009967E6"/>
    <w:rsid w:val="009D752B"/>
    <w:rsid w:val="00A00C49"/>
    <w:rsid w:val="00A03FB6"/>
    <w:rsid w:val="00A0710A"/>
    <w:rsid w:val="00A11237"/>
    <w:rsid w:val="00A16932"/>
    <w:rsid w:val="00A25F03"/>
    <w:rsid w:val="00A4206F"/>
    <w:rsid w:val="00A44E39"/>
    <w:rsid w:val="00A51835"/>
    <w:rsid w:val="00A60E56"/>
    <w:rsid w:val="00A758DB"/>
    <w:rsid w:val="00AF4623"/>
    <w:rsid w:val="00B1383A"/>
    <w:rsid w:val="00B34486"/>
    <w:rsid w:val="00B35721"/>
    <w:rsid w:val="00B36935"/>
    <w:rsid w:val="00B60B76"/>
    <w:rsid w:val="00B93E52"/>
    <w:rsid w:val="00BA6ABD"/>
    <w:rsid w:val="00BB650E"/>
    <w:rsid w:val="00BB67E8"/>
    <w:rsid w:val="00BD5A31"/>
    <w:rsid w:val="00BD7FDD"/>
    <w:rsid w:val="00C03332"/>
    <w:rsid w:val="00C33457"/>
    <w:rsid w:val="00C3405C"/>
    <w:rsid w:val="00C45B56"/>
    <w:rsid w:val="00C63920"/>
    <w:rsid w:val="00C974ED"/>
    <w:rsid w:val="00CB1F84"/>
    <w:rsid w:val="00CB546D"/>
    <w:rsid w:val="00CC04D7"/>
    <w:rsid w:val="00CC6596"/>
    <w:rsid w:val="00CC7946"/>
    <w:rsid w:val="00CD26CA"/>
    <w:rsid w:val="00CE5C6E"/>
    <w:rsid w:val="00CF358A"/>
    <w:rsid w:val="00D044B9"/>
    <w:rsid w:val="00D31F3C"/>
    <w:rsid w:val="00D45CCA"/>
    <w:rsid w:val="00D47CF4"/>
    <w:rsid w:val="00D71255"/>
    <w:rsid w:val="00D91DE0"/>
    <w:rsid w:val="00D94FC6"/>
    <w:rsid w:val="00DE5AC6"/>
    <w:rsid w:val="00E047E8"/>
    <w:rsid w:val="00E058D1"/>
    <w:rsid w:val="00E10915"/>
    <w:rsid w:val="00E17613"/>
    <w:rsid w:val="00E254F9"/>
    <w:rsid w:val="00E56004"/>
    <w:rsid w:val="00E63DF0"/>
    <w:rsid w:val="00E7217A"/>
    <w:rsid w:val="00E77F51"/>
    <w:rsid w:val="00E97226"/>
    <w:rsid w:val="00EA4F59"/>
    <w:rsid w:val="00EA5472"/>
    <w:rsid w:val="00EB22C4"/>
    <w:rsid w:val="00ED33A6"/>
    <w:rsid w:val="00EE4179"/>
    <w:rsid w:val="00EF4E72"/>
    <w:rsid w:val="00F511D8"/>
    <w:rsid w:val="00F512E0"/>
    <w:rsid w:val="00F623A6"/>
    <w:rsid w:val="00F73A2E"/>
    <w:rsid w:val="00F74D80"/>
    <w:rsid w:val="00FB1A18"/>
    <w:rsid w:val="00FB6318"/>
    <w:rsid w:val="00FD78B4"/>
    <w:rsid w:val="00FF24F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  <o:regrouptable v:ext="edit">
        <o:entry new="1" old="0"/>
        <o:entry new="2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825F4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4453D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rsid w:val="00D45CCA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rsid w:val="00D45CCA"/>
    <w:rPr>
      <w:color w:val="800080" w:themeColor="followedHyperlink"/>
      <w:u w:val="single"/>
    </w:rPr>
  </w:style>
  <w:style w:type="paragraph" w:styleId="ListParagraph">
    <w:name w:val="List Paragraph"/>
    <w:basedOn w:val="Normal"/>
    <w:uiPriority w:val="34"/>
    <w:qFormat/>
    <w:rsid w:val="00E254F9"/>
    <w:pPr>
      <w:ind w:left="720"/>
      <w:contextualSpacing/>
    </w:pPr>
  </w:style>
  <w:style w:type="paragraph" w:styleId="BalloonText">
    <w:name w:val="Balloon Text"/>
    <w:basedOn w:val="Normal"/>
    <w:link w:val="BalloonTextChar"/>
    <w:rsid w:val="00BB67E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B67E8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50957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0784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472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504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2050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703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630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image" Target="media/image10.wmf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image" Target="media/image20.wmf"/><Relationship Id="rId59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1" Type="http://schemas.openxmlformats.org/officeDocument/2006/relationships/customXml" Target="../customXml/item1.xml"/><Relationship Id="rId6" Type="http://schemas.openxmlformats.org/officeDocument/2006/relationships/hyperlink" Target="http://www.youtube.com/watch?v=ismnD_QHKkQ" TargetMode="External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image" Target="media/image19.png"/><Relationship Id="rId52" Type="http://schemas.openxmlformats.org/officeDocument/2006/relationships/image" Target="media/image23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2.gif"/><Relationship Id="rId35" Type="http://schemas.openxmlformats.org/officeDocument/2006/relationships/image" Target="media/image15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8" Type="http://schemas.openxmlformats.org/officeDocument/2006/relationships/image" Target="file:///C:\Program%20Files\TI%20Education\TI%20InterActive!\TIIimagefile29785.gif" TargetMode="External"/><Relationship Id="rId51" Type="http://schemas.openxmlformats.org/officeDocument/2006/relationships/oleObject" Target="embeddings/oleObject22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19D3317-BCB1-4E7E-9427-9450CD2575C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63</TotalTime>
  <Pages>6</Pages>
  <Words>750</Words>
  <Characters>4279</Characters>
  <Application>Microsoft Office Word</Application>
  <DocSecurity>0</DocSecurity>
  <Lines>35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DM</vt:lpstr>
    </vt:vector>
  </TitlesOfParts>
  <Company>Mayfield City School District</Company>
  <LinksUpToDate>false</LinksUpToDate>
  <CharactersWithSpaces>5019</CharactersWithSpaces>
  <SharedDoc>false</SharedDoc>
  <HLinks>
    <vt:vector size="12" baseType="variant">
      <vt:variant>
        <vt:i4>2883699</vt:i4>
      </vt:variant>
      <vt:variant>
        <vt:i4>-1</vt:i4>
      </vt:variant>
      <vt:variant>
        <vt:i4>1026</vt:i4>
      </vt:variant>
      <vt:variant>
        <vt:i4>1</vt:i4>
      </vt:variant>
      <vt:variant>
        <vt:lpwstr>C:\Program Files\TI Education\TI InterActive!\TIIimagefile29785.gif</vt:lpwstr>
      </vt:variant>
      <vt:variant>
        <vt:lpwstr/>
      </vt:variant>
      <vt:variant>
        <vt:i4>2949232</vt:i4>
      </vt:variant>
      <vt:variant>
        <vt:i4>-1</vt:i4>
      </vt:variant>
      <vt:variant>
        <vt:i4>1041</vt:i4>
      </vt:variant>
      <vt:variant>
        <vt:i4>1</vt:i4>
      </vt:variant>
      <vt:variant>
        <vt:lpwstr>C:\Program Files\TI Education\TI InterActive!\TIIimagefile22120.gif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DM</dc:title>
  <dc:creator>Mayfield City School District</dc:creator>
  <cp:lastModifiedBy>mfcsd</cp:lastModifiedBy>
  <cp:revision>9</cp:revision>
  <cp:lastPrinted>2015-03-26T21:16:00Z</cp:lastPrinted>
  <dcterms:created xsi:type="dcterms:W3CDTF">2015-03-25T12:28:00Z</dcterms:created>
  <dcterms:modified xsi:type="dcterms:W3CDTF">2016-02-29T18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